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CA4A1F" w:rsidRPr="00041D15" w:rsidRDefault="00CA4A1F" w:rsidP="006B50EA"/>
    <w:p w:rsidR="00CA4A1F" w:rsidRPr="00041D15" w:rsidRDefault="00CA4A1F" w:rsidP="006B50EA"/>
    <w:p w:rsidR="00CA4A1F" w:rsidRPr="00041D15" w:rsidRDefault="00CA4A1F" w:rsidP="006B50EA"/>
    <w:p w:rsidR="00CA4A1F" w:rsidRPr="00041D15" w:rsidRDefault="00CA4A1F" w:rsidP="006B50EA"/>
    <w:p w:rsidR="00CA4A1F" w:rsidRPr="00041D15" w:rsidRDefault="00CA4A1F" w:rsidP="006B50EA"/>
    <w:p w:rsidR="00CA4A1F" w:rsidRPr="00041D15" w:rsidRDefault="00CA4A1F" w:rsidP="006B50EA"/>
    <w:p w:rsidR="00CA4A1F" w:rsidRPr="00041D15" w:rsidRDefault="00CA4A1F" w:rsidP="006B50EA"/>
    <w:p w:rsidR="00CA4A1F" w:rsidRPr="00041D15" w:rsidRDefault="00CA4A1F" w:rsidP="006B50EA"/>
    <w:p w:rsidR="00CA4A1F" w:rsidRPr="00041D15" w:rsidRDefault="00CA4A1F" w:rsidP="006B50EA"/>
    <w:p w:rsidR="00CA4A1F" w:rsidRPr="00041D15" w:rsidRDefault="00CA4A1F" w:rsidP="006B50EA"/>
    <w:p w:rsidR="00CA4A1F" w:rsidRPr="00041D15" w:rsidRDefault="00CA4A1F" w:rsidP="006B50EA"/>
    <w:p w:rsidR="00CA4A1F" w:rsidRPr="00041D15" w:rsidRDefault="00CA4A1F" w:rsidP="006B50EA"/>
    <w:tbl>
      <w:tblPr>
        <w:tblW w:w="10089" w:type="dxa"/>
        <w:tblLook w:val="01E0" w:firstRow="1" w:lastRow="1" w:firstColumn="1" w:lastColumn="1" w:noHBand="0" w:noVBand="0"/>
      </w:tblPr>
      <w:tblGrid>
        <w:gridCol w:w="10089"/>
      </w:tblGrid>
      <w:tr w:rsidR="00CA4A1F" w:rsidRPr="00041D15" w:rsidTr="008F4396">
        <w:tc>
          <w:tcPr>
            <w:tcW w:w="10089" w:type="dxa"/>
          </w:tcPr>
          <w:p w:rsidR="00CA4A1F" w:rsidRPr="00041D15" w:rsidRDefault="00CA4A1F" w:rsidP="006B50EA">
            <w:pPr>
              <w:spacing w:before="380"/>
              <w:jc w:val="right"/>
              <w:rPr>
                <w:rFonts w:ascii="Tahoma" w:hAnsi="Tahoma" w:cs="Tahoma"/>
                <w:b/>
                <w:bCs/>
                <w:iCs/>
                <w:color w:val="243285"/>
                <w:sz w:val="32"/>
                <w:szCs w:val="32"/>
              </w:rPr>
            </w:pPr>
          </w:p>
          <w:p w:rsidR="00CA4A1F" w:rsidRPr="00041D15" w:rsidRDefault="00CA4A1F" w:rsidP="006B50EA">
            <w:pPr>
              <w:spacing w:before="380"/>
              <w:jc w:val="right"/>
              <w:rPr>
                <w:rFonts w:ascii="Tahoma" w:hAnsi="Tahoma" w:cs="Tahoma"/>
                <w:b/>
                <w:bCs/>
                <w:iCs/>
                <w:color w:val="243285"/>
                <w:sz w:val="36"/>
                <w:szCs w:val="36"/>
              </w:rPr>
            </w:pPr>
            <w:proofErr w:type="gramStart"/>
            <w:r w:rsidRPr="00041D15">
              <w:rPr>
                <w:rFonts w:ascii="Tahoma" w:hAnsi="Tahoma" w:cs="Tahoma"/>
                <w:b/>
                <w:bCs/>
                <w:iCs/>
                <w:color w:val="243285"/>
                <w:sz w:val="36"/>
                <w:szCs w:val="36"/>
              </w:rPr>
              <w:t>Recommandation  UIT</w:t>
            </w:r>
            <w:proofErr w:type="gramEnd"/>
            <w:r w:rsidRPr="00041D15">
              <w:rPr>
                <w:rFonts w:ascii="Tahoma" w:hAnsi="Tahoma" w:cs="Tahoma"/>
                <w:b/>
                <w:bCs/>
                <w:iCs/>
                <w:color w:val="243285"/>
                <w:sz w:val="36"/>
                <w:szCs w:val="36"/>
              </w:rPr>
              <w:t>-R  P.837-</w:t>
            </w:r>
            <w:r w:rsidR="00C60B12" w:rsidRPr="00041D15">
              <w:rPr>
                <w:rFonts w:ascii="Tahoma" w:hAnsi="Tahoma" w:cs="Tahoma"/>
                <w:b/>
                <w:bCs/>
                <w:iCs/>
                <w:color w:val="243285"/>
                <w:sz w:val="36"/>
                <w:szCs w:val="36"/>
              </w:rPr>
              <w:t>7</w:t>
            </w:r>
          </w:p>
          <w:p w:rsidR="00CA4A1F" w:rsidRPr="00041D15" w:rsidRDefault="00CA4A1F" w:rsidP="006B50EA">
            <w:pPr>
              <w:spacing w:before="80"/>
              <w:jc w:val="right"/>
              <w:rPr>
                <w:rFonts w:ascii="Tahoma" w:hAnsi="Tahoma" w:cs="Tahoma"/>
                <w:b/>
                <w:bCs/>
                <w:iCs/>
                <w:color w:val="243285"/>
                <w:szCs w:val="24"/>
              </w:rPr>
            </w:pPr>
            <w:r w:rsidRPr="00041D15">
              <w:rPr>
                <w:rFonts w:ascii="Tahoma" w:hAnsi="Tahoma" w:cs="Tahoma"/>
                <w:b/>
                <w:bCs/>
                <w:iCs/>
                <w:color w:val="243285"/>
                <w:szCs w:val="24"/>
              </w:rPr>
              <w:t>(</w:t>
            </w:r>
            <w:r w:rsidR="00C60B12" w:rsidRPr="00041D15">
              <w:rPr>
                <w:rFonts w:ascii="Tahoma" w:hAnsi="Tahoma" w:cs="Tahoma"/>
                <w:b/>
                <w:bCs/>
                <w:iCs/>
                <w:color w:val="243285"/>
                <w:szCs w:val="24"/>
              </w:rPr>
              <w:t>06/2017</w:t>
            </w:r>
            <w:r w:rsidRPr="00041D15">
              <w:rPr>
                <w:rFonts w:ascii="Tahoma" w:hAnsi="Tahoma" w:cs="Tahoma"/>
                <w:b/>
                <w:bCs/>
                <w:iCs/>
                <w:color w:val="243285"/>
                <w:szCs w:val="24"/>
              </w:rPr>
              <w:t>)</w:t>
            </w:r>
          </w:p>
        </w:tc>
      </w:tr>
      <w:tr w:rsidR="00CA4A1F" w:rsidRPr="00041D15" w:rsidTr="008F4396">
        <w:tc>
          <w:tcPr>
            <w:tcW w:w="10089" w:type="dxa"/>
          </w:tcPr>
          <w:p w:rsidR="00CA4A1F" w:rsidRPr="00041D15" w:rsidRDefault="00CA4A1F" w:rsidP="006B50EA">
            <w:pPr>
              <w:spacing w:before="80"/>
              <w:jc w:val="right"/>
              <w:rPr>
                <w:rFonts w:ascii="Tahoma" w:hAnsi="Tahoma" w:cs="Tahoma"/>
                <w:b/>
                <w:bCs/>
                <w:iCs/>
                <w:color w:val="243285"/>
                <w:sz w:val="44"/>
                <w:szCs w:val="44"/>
              </w:rPr>
            </w:pPr>
          </w:p>
          <w:p w:rsidR="00CA4A1F" w:rsidRPr="00041D15" w:rsidRDefault="00CA4A1F" w:rsidP="006B50EA">
            <w:pPr>
              <w:spacing w:before="80"/>
              <w:jc w:val="right"/>
              <w:rPr>
                <w:rFonts w:ascii="Tahoma" w:hAnsi="Tahoma" w:cs="Tahoma"/>
                <w:b/>
                <w:bCs/>
                <w:iCs/>
                <w:color w:val="243285"/>
                <w:sz w:val="44"/>
                <w:szCs w:val="44"/>
              </w:rPr>
            </w:pPr>
            <w:r w:rsidRPr="00041D15">
              <w:rPr>
                <w:rFonts w:ascii="Tahoma" w:hAnsi="Tahoma" w:cs="Tahoma"/>
                <w:b/>
                <w:bCs/>
                <w:iCs/>
                <w:color w:val="243285"/>
                <w:sz w:val="44"/>
                <w:szCs w:val="44"/>
              </w:rPr>
              <w:t>Caractéristiques des précipitations pour</w:t>
            </w:r>
            <w:r w:rsidRPr="00041D15">
              <w:rPr>
                <w:rFonts w:ascii="Tahoma" w:hAnsi="Tahoma" w:cs="Tahoma"/>
                <w:b/>
                <w:bCs/>
                <w:iCs/>
                <w:color w:val="243285"/>
                <w:sz w:val="44"/>
                <w:szCs w:val="44"/>
              </w:rPr>
              <w:br/>
              <w:t>la modélisation de la propagation</w:t>
            </w:r>
          </w:p>
          <w:p w:rsidR="00CA4A1F" w:rsidRPr="00041D15" w:rsidRDefault="00CA4A1F" w:rsidP="006B50EA">
            <w:pPr>
              <w:spacing w:before="80"/>
              <w:jc w:val="right"/>
              <w:rPr>
                <w:rFonts w:ascii="Tahoma" w:hAnsi="Tahoma" w:cs="Tahoma"/>
                <w:b/>
                <w:bCs/>
                <w:iCs/>
                <w:color w:val="243285"/>
                <w:sz w:val="44"/>
                <w:szCs w:val="44"/>
              </w:rPr>
            </w:pPr>
          </w:p>
        </w:tc>
      </w:tr>
      <w:tr w:rsidR="00CA4A1F" w:rsidRPr="00041D15" w:rsidTr="008F4396">
        <w:tc>
          <w:tcPr>
            <w:tcW w:w="10089" w:type="dxa"/>
          </w:tcPr>
          <w:p w:rsidR="00CA4A1F" w:rsidRPr="00041D15" w:rsidRDefault="00CA4A1F" w:rsidP="006B50EA">
            <w:pPr>
              <w:spacing w:before="80"/>
              <w:ind w:right="640"/>
              <w:rPr>
                <w:rFonts w:ascii="Tahoma" w:hAnsi="Tahoma" w:cs="Tahoma"/>
                <w:b/>
                <w:bCs/>
                <w:iCs/>
                <w:color w:val="243285"/>
                <w:sz w:val="32"/>
                <w:szCs w:val="32"/>
              </w:rPr>
            </w:pPr>
          </w:p>
          <w:p w:rsidR="00CA4A1F" w:rsidRPr="00041D15" w:rsidRDefault="00CA4A1F" w:rsidP="006B50EA">
            <w:pPr>
              <w:spacing w:before="80"/>
              <w:ind w:right="640"/>
              <w:rPr>
                <w:rFonts w:ascii="Tahoma" w:hAnsi="Tahoma" w:cs="Tahoma"/>
                <w:b/>
                <w:bCs/>
                <w:iCs/>
                <w:color w:val="243285"/>
                <w:sz w:val="32"/>
                <w:szCs w:val="32"/>
              </w:rPr>
            </w:pPr>
          </w:p>
          <w:p w:rsidR="00CA4A1F" w:rsidRPr="00041D15" w:rsidRDefault="00CA4A1F" w:rsidP="006B50EA">
            <w:pPr>
              <w:spacing w:before="80" w:after="180"/>
              <w:ind w:right="720"/>
              <w:rPr>
                <w:rFonts w:ascii="Tahoma" w:hAnsi="Tahoma" w:cs="Tahoma"/>
                <w:b/>
                <w:bCs/>
                <w:iCs/>
                <w:color w:val="243285"/>
                <w:sz w:val="36"/>
                <w:szCs w:val="36"/>
              </w:rPr>
            </w:pPr>
          </w:p>
          <w:p w:rsidR="00CA4A1F" w:rsidRPr="00041D15" w:rsidRDefault="00CA4A1F" w:rsidP="006B50EA">
            <w:pPr>
              <w:spacing w:before="80" w:after="180"/>
              <w:jc w:val="right"/>
              <w:rPr>
                <w:rFonts w:ascii="Tahoma" w:hAnsi="Tahoma" w:cs="Tahoma"/>
                <w:b/>
                <w:bCs/>
                <w:iCs/>
                <w:color w:val="243285"/>
                <w:sz w:val="36"/>
                <w:szCs w:val="36"/>
              </w:rPr>
            </w:pPr>
            <w:r w:rsidRPr="00041D15">
              <w:rPr>
                <w:rFonts w:ascii="Tahoma" w:hAnsi="Tahoma" w:cs="Tahoma"/>
                <w:b/>
                <w:bCs/>
                <w:iCs/>
                <w:color w:val="243285"/>
                <w:sz w:val="36"/>
                <w:szCs w:val="36"/>
              </w:rPr>
              <w:t>Série P</w:t>
            </w:r>
          </w:p>
          <w:p w:rsidR="00CA4A1F" w:rsidRPr="00041D15" w:rsidRDefault="00CA4A1F" w:rsidP="006B50EA">
            <w:pPr>
              <w:spacing w:before="80"/>
              <w:jc w:val="right"/>
              <w:rPr>
                <w:rFonts w:ascii="Tahoma" w:hAnsi="Tahoma" w:cs="Tahoma"/>
                <w:b/>
                <w:bCs/>
                <w:iCs/>
                <w:color w:val="243285"/>
                <w:sz w:val="36"/>
                <w:szCs w:val="36"/>
              </w:rPr>
            </w:pPr>
            <w:r w:rsidRPr="00041D15">
              <w:rPr>
                <w:rFonts w:ascii="Tahoma" w:hAnsi="Tahoma" w:cs="Tahoma"/>
                <w:b/>
                <w:bCs/>
                <w:iCs/>
                <w:color w:val="243285"/>
                <w:sz w:val="36"/>
                <w:szCs w:val="36"/>
              </w:rPr>
              <w:t>Propagation des ondes radioélectriques</w:t>
            </w:r>
          </w:p>
        </w:tc>
      </w:tr>
    </w:tbl>
    <w:p w:rsidR="00CA4A1F" w:rsidRPr="00041D15" w:rsidRDefault="00CA4A1F" w:rsidP="006B50EA">
      <w:pPr>
        <w:spacing w:before="80"/>
        <w:rPr>
          <w:i/>
          <w:sz w:val="22"/>
        </w:rPr>
      </w:pPr>
    </w:p>
    <w:p w:rsidR="00CA4A1F" w:rsidRPr="00041D15" w:rsidRDefault="00CA4A1F" w:rsidP="006B50EA">
      <w:pPr>
        <w:spacing w:before="80"/>
        <w:rPr>
          <w:i/>
          <w:sz w:val="22"/>
        </w:rPr>
      </w:pPr>
    </w:p>
    <w:p w:rsidR="00CA4A1F" w:rsidRPr="00041D15" w:rsidRDefault="00CA4A1F" w:rsidP="006B50EA">
      <w:pPr>
        <w:spacing w:before="80"/>
        <w:rPr>
          <w:i/>
          <w:sz w:val="22"/>
        </w:rPr>
      </w:pPr>
    </w:p>
    <w:p w:rsidR="00CA4A1F" w:rsidRPr="00041D15" w:rsidRDefault="00CA4A1F" w:rsidP="006B50EA">
      <w:pPr>
        <w:spacing w:before="80"/>
        <w:rPr>
          <w:i/>
          <w:sz w:val="22"/>
        </w:rPr>
      </w:pPr>
    </w:p>
    <w:p w:rsidR="00CA4A1F" w:rsidRPr="00041D15" w:rsidRDefault="00CA4A1F" w:rsidP="006B50EA">
      <w:pPr>
        <w:spacing w:before="80"/>
        <w:rPr>
          <w:i/>
          <w:sz w:val="22"/>
        </w:rPr>
      </w:pPr>
    </w:p>
    <w:p w:rsidR="00CA4A1F" w:rsidRPr="00041D15" w:rsidRDefault="00CA4A1F" w:rsidP="006B50EA">
      <w:pPr>
        <w:spacing w:before="80"/>
        <w:rPr>
          <w:i/>
          <w:sz w:val="22"/>
        </w:rPr>
      </w:pPr>
    </w:p>
    <w:p w:rsidR="00CA4A1F" w:rsidRPr="00041D15" w:rsidRDefault="00CA4A1F" w:rsidP="006B50EA">
      <w:pPr>
        <w:pStyle w:val="Equation"/>
        <w:tabs>
          <w:tab w:val="clear" w:pos="4820"/>
          <w:tab w:val="clear" w:pos="9639"/>
          <w:tab w:val="left" w:pos="1191"/>
          <w:tab w:val="left" w:pos="1588"/>
          <w:tab w:val="left" w:pos="1985"/>
        </w:tabs>
        <w:rPr>
          <w:rFonts w:ascii="Palatino Linotype" w:hAnsi="Palatino Linotype"/>
        </w:rPr>
        <w:sectPr w:rsidR="00CA4A1F" w:rsidRPr="00041D15">
          <w:headerReference w:type="even" r:id="rId6"/>
          <w:headerReference w:type="default" r:id="rId7"/>
          <w:pgSz w:w="11907" w:h="16840" w:code="9"/>
          <w:pgMar w:top="1089" w:right="1089" w:bottom="284" w:left="1089" w:header="567" w:footer="284" w:gutter="0"/>
          <w:pgNumType w:start="1"/>
          <w:cols w:space="720"/>
        </w:sectPr>
      </w:pPr>
    </w:p>
    <w:p w:rsidR="00CA4A1F" w:rsidRPr="00041D15" w:rsidRDefault="00CA4A1F" w:rsidP="006B50E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041D15">
        <w:rPr>
          <w:bCs/>
          <w:sz w:val="24"/>
          <w:szCs w:val="24"/>
        </w:rPr>
        <w:lastRenderedPageBreak/>
        <w:t>Avant-propos</w:t>
      </w:r>
    </w:p>
    <w:p w:rsidR="00CA4A1F" w:rsidRPr="00041D15" w:rsidRDefault="00CA4A1F" w:rsidP="006B50EA">
      <w:pPr>
        <w:spacing w:before="240"/>
        <w:rPr>
          <w:sz w:val="20"/>
        </w:rPr>
      </w:pPr>
      <w:r w:rsidRPr="00041D15">
        <w:rPr>
          <w:sz w:val="20"/>
        </w:rPr>
        <w:t>Le rôle du Secteur des radiocommunications est d’assurer l’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CA4A1F" w:rsidRPr="00041D15" w:rsidRDefault="00CA4A1F" w:rsidP="006B50EA">
      <w:pPr>
        <w:rPr>
          <w:sz w:val="20"/>
        </w:rPr>
      </w:pPr>
      <w:r w:rsidRPr="00041D15">
        <w:rPr>
          <w:sz w:val="20"/>
        </w:rPr>
        <w:t>Les fonctions réglementaires et politiques du Secteur des radiocommunications sont remplies par les Conférences mondiales et régionales des radiocommunications et par les Assemblées des radiocommunications assistées par les Commissions d’études.</w:t>
      </w:r>
    </w:p>
    <w:p w:rsidR="00CA4A1F" w:rsidRPr="00041D15" w:rsidRDefault="00CA4A1F" w:rsidP="006B50EA">
      <w:pPr>
        <w:pStyle w:val="Heading1"/>
        <w:spacing w:before="360"/>
        <w:jc w:val="center"/>
        <w:rPr>
          <w:szCs w:val="24"/>
        </w:rPr>
      </w:pPr>
      <w:r w:rsidRPr="00041D15">
        <w:rPr>
          <w:szCs w:val="24"/>
        </w:rPr>
        <w:t>Politique en matière de droits de propriété intellectuelle (IPR)</w:t>
      </w:r>
    </w:p>
    <w:p w:rsidR="00CA4A1F" w:rsidRPr="00041D15" w:rsidRDefault="00CA4A1F" w:rsidP="006B50EA">
      <w:pPr>
        <w:spacing w:before="240"/>
        <w:rPr>
          <w:sz w:val="20"/>
        </w:rPr>
      </w:pPr>
      <w:r w:rsidRPr="00041D15">
        <w:rPr>
          <w:sz w:val="20"/>
        </w:rPr>
        <w:t>La politique de l'UIT</w:t>
      </w:r>
      <w:r w:rsidRPr="00041D15">
        <w:rPr>
          <w:sz w:val="20"/>
        </w:rPr>
        <w:noBreakHyphen/>
        <w:t>R en matière de droits de propriété intellectuelle est décrite dans la</w:t>
      </w:r>
      <w:proofErr w:type="gramStart"/>
      <w:r w:rsidRPr="00041D15">
        <w:rPr>
          <w:sz w:val="20"/>
        </w:rPr>
        <w:t xml:space="preserve"> «Politique</w:t>
      </w:r>
      <w:proofErr w:type="gramEnd"/>
      <w:r w:rsidRPr="00041D15">
        <w:rPr>
          <w:sz w:val="20"/>
        </w:rPr>
        <w:t xml:space="preserve"> commune de l'UIT</w:t>
      </w:r>
      <w:r w:rsidRPr="00041D15">
        <w:rPr>
          <w:sz w:val="20"/>
        </w:rPr>
        <w:noBreakHyphen/>
        <w:t>T, l'UIT</w:t>
      </w:r>
      <w:r w:rsidRPr="00041D15">
        <w:rPr>
          <w:sz w:val="20"/>
        </w:rPr>
        <w:noBreakHyphen/>
        <w:t xml:space="preserve">R, l'ISO et la CEI en matière de brevets», dont il est question dans l'Annexe 1 de la Résolution UIT-R 1. Les formulaires que les titulaires de brevets doivent utiliser pour soumettre les déclarations de brevet et d'octroi de licence sont accessibles à l'adresse </w:t>
      </w:r>
      <w:hyperlink r:id="rId8" w:history="1">
        <w:r w:rsidRPr="00041D15">
          <w:rPr>
            <w:rStyle w:val="Hyperlink"/>
            <w:sz w:val="20"/>
          </w:rPr>
          <w:t>http://www.itu.int/ITU-R/go/patents/fr</w:t>
        </w:r>
      </w:hyperlink>
      <w:r w:rsidRPr="00041D15">
        <w:rPr>
          <w:sz w:val="20"/>
        </w:rPr>
        <w:t>, où l'on trouvera également les Lignes directrices pour la mise en oeuvre de la politique commune en matière de brevets de l'UIT</w:t>
      </w:r>
      <w:r w:rsidRPr="00041D15">
        <w:rPr>
          <w:sz w:val="20"/>
        </w:rPr>
        <w:noBreakHyphen/>
        <w:t>T, l'UIT</w:t>
      </w:r>
      <w:r w:rsidRPr="00041D15">
        <w:rPr>
          <w:sz w:val="20"/>
        </w:rPr>
        <w:noBreakHyphen/>
        <w:t>R, l'ISO et la CEI</w:t>
      </w:r>
      <w:r w:rsidRPr="00041D15" w:rsidDel="0061025C">
        <w:rPr>
          <w:sz w:val="20"/>
        </w:rPr>
        <w:t xml:space="preserve"> </w:t>
      </w:r>
      <w:r w:rsidRPr="00041D15">
        <w:rPr>
          <w:sz w:val="20"/>
        </w:rPr>
        <w:t>et la base de données en matière de brevets de l'UIT-R.</w:t>
      </w:r>
    </w:p>
    <w:p w:rsidR="00CA4A1F" w:rsidRPr="00041D15" w:rsidRDefault="00CA4A1F" w:rsidP="006B50EA">
      <w:pPr>
        <w:spacing w:before="240"/>
        <w:jc w:val="center"/>
        <w:rPr>
          <w:sz w:val="22"/>
        </w:rPr>
      </w:pPr>
    </w:p>
    <w:tbl>
      <w:tblPr>
        <w:tblW w:w="0" w:type="auto"/>
        <w:jc w:val="center"/>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CA4A1F" w:rsidRPr="00041D15" w:rsidTr="009D1A15">
        <w:trPr>
          <w:jc w:val="center"/>
        </w:trPr>
        <w:tc>
          <w:tcPr>
            <w:tcW w:w="9360" w:type="dxa"/>
            <w:gridSpan w:val="2"/>
          </w:tcPr>
          <w:p w:rsidR="00CA4A1F" w:rsidRPr="00041D15" w:rsidRDefault="00CA4A1F" w:rsidP="006B50EA">
            <w:pPr>
              <w:pStyle w:val="Chaptitle"/>
              <w:keepLines w:val="0"/>
              <w:tabs>
                <w:tab w:val="clear" w:pos="794"/>
                <w:tab w:val="clear" w:pos="1191"/>
                <w:tab w:val="clear" w:pos="1588"/>
                <w:tab w:val="clear" w:pos="1985"/>
              </w:tabs>
              <w:overflowPunct/>
              <w:spacing w:before="140"/>
              <w:textAlignment w:val="auto"/>
              <w:rPr>
                <w:sz w:val="22"/>
                <w:szCs w:val="22"/>
              </w:rPr>
            </w:pPr>
            <w:r w:rsidRPr="00041D15">
              <w:rPr>
                <w:sz w:val="22"/>
                <w:szCs w:val="22"/>
              </w:rPr>
              <w:t xml:space="preserve">Séries des Recommandations UIT-R </w:t>
            </w:r>
          </w:p>
          <w:p w:rsidR="00CA4A1F" w:rsidRPr="00041D15" w:rsidRDefault="00CA4A1F" w:rsidP="006B50E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041D15">
              <w:rPr>
                <w:b w:val="0"/>
                <w:sz w:val="18"/>
                <w:szCs w:val="18"/>
              </w:rPr>
              <w:t xml:space="preserve">(Egalement disponible en </w:t>
            </w:r>
            <w:proofErr w:type="gramStart"/>
            <w:r w:rsidRPr="00041D15">
              <w:rPr>
                <w:b w:val="0"/>
                <w:sz w:val="18"/>
                <w:szCs w:val="18"/>
              </w:rPr>
              <w:t>ligne:</w:t>
            </w:r>
            <w:proofErr w:type="gramEnd"/>
            <w:r w:rsidRPr="00041D15">
              <w:rPr>
                <w:b w:val="0"/>
                <w:sz w:val="18"/>
                <w:szCs w:val="18"/>
              </w:rPr>
              <w:t xml:space="preserve"> </w:t>
            </w:r>
            <w:hyperlink r:id="rId9" w:history="1">
              <w:r w:rsidRPr="00041D15">
                <w:rPr>
                  <w:rStyle w:val="Hyperlink"/>
                  <w:b w:val="0"/>
                  <w:bCs/>
                  <w:sz w:val="18"/>
                  <w:szCs w:val="18"/>
                </w:rPr>
                <w:t>http://www.itu.int/publ/R-REC/fr</w:t>
              </w:r>
            </w:hyperlink>
            <w:r w:rsidRPr="00041D15">
              <w:rPr>
                <w:b w:val="0"/>
                <w:bCs/>
                <w:sz w:val="18"/>
                <w:szCs w:val="18"/>
              </w:rPr>
              <w:t>)</w:t>
            </w:r>
          </w:p>
        </w:tc>
      </w:tr>
      <w:tr w:rsidR="00CA4A1F" w:rsidRPr="00041D15" w:rsidTr="009D1A15">
        <w:trPr>
          <w:jc w:val="center"/>
        </w:trPr>
        <w:tc>
          <w:tcPr>
            <w:tcW w:w="1140" w:type="dxa"/>
            <w:tcBorders>
              <w:bottom w:val="nil"/>
            </w:tcBorders>
          </w:tcPr>
          <w:p w:rsidR="00CA4A1F" w:rsidRPr="00041D15" w:rsidRDefault="00CA4A1F" w:rsidP="006B50EA">
            <w:pPr>
              <w:spacing w:before="90" w:after="100"/>
              <w:ind w:left="57"/>
              <w:rPr>
                <w:b/>
                <w:bCs/>
                <w:sz w:val="20"/>
              </w:rPr>
            </w:pPr>
            <w:r w:rsidRPr="00041D15">
              <w:rPr>
                <w:b/>
                <w:bCs/>
                <w:sz w:val="20"/>
              </w:rPr>
              <w:t>Séries</w:t>
            </w:r>
          </w:p>
        </w:tc>
        <w:tc>
          <w:tcPr>
            <w:tcW w:w="8220" w:type="dxa"/>
            <w:tcBorders>
              <w:bottom w:val="nil"/>
            </w:tcBorders>
          </w:tcPr>
          <w:p w:rsidR="00CA4A1F" w:rsidRPr="00041D15" w:rsidRDefault="00CA4A1F" w:rsidP="006B50E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041D15">
              <w:rPr>
                <w:bCs/>
                <w:sz w:val="20"/>
              </w:rPr>
              <w:t>Titre</w:t>
            </w:r>
          </w:p>
        </w:tc>
      </w:tr>
      <w:tr w:rsidR="00CA4A1F" w:rsidRPr="00041D15" w:rsidTr="009D1A15">
        <w:trPr>
          <w:jc w:val="center"/>
        </w:trPr>
        <w:tc>
          <w:tcPr>
            <w:tcW w:w="1140" w:type="dxa"/>
            <w:tcBorders>
              <w:top w:val="nil"/>
              <w:bottom w:val="nil"/>
            </w:tcBorders>
            <w:shd w:val="clear" w:color="auto" w:fill="auto"/>
          </w:tcPr>
          <w:p w:rsidR="00CA4A1F" w:rsidRPr="00041D15" w:rsidRDefault="00CA4A1F" w:rsidP="006B50EA">
            <w:pPr>
              <w:spacing w:before="30" w:after="30"/>
              <w:ind w:left="57"/>
              <w:jc w:val="left"/>
              <w:rPr>
                <w:b/>
                <w:bCs/>
                <w:sz w:val="20"/>
              </w:rPr>
            </w:pPr>
            <w:r w:rsidRPr="00041D15">
              <w:rPr>
                <w:b/>
                <w:bCs/>
                <w:sz w:val="20"/>
              </w:rPr>
              <w:t>BO</w:t>
            </w:r>
          </w:p>
        </w:tc>
        <w:tc>
          <w:tcPr>
            <w:tcW w:w="8220" w:type="dxa"/>
            <w:tcBorders>
              <w:top w:val="nil"/>
              <w:bottom w:val="nil"/>
            </w:tcBorders>
            <w:shd w:val="clear" w:color="auto" w:fill="auto"/>
          </w:tcPr>
          <w:p w:rsidR="00CA4A1F" w:rsidRPr="00041D15" w:rsidRDefault="00CA4A1F" w:rsidP="006B50E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041D15">
              <w:rPr>
                <w:b w:val="0"/>
                <w:sz w:val="20"/>
              </w:rPr>
              <w:t>Diffusion par satellite</w:t>
            </w:r>
          </w:p>
        </w:tc>
      </w:tr>
      <w:tr w:rsidR="00CA4A1F" w:rsidRPr="00041D15" w:rsidTr="009D1A15">
        <w:trPr>
          <w:jc w:val="center"/>
        </w:trPr>
        <w:tc>
          <w:tcPr>
            <w:tcW w:w="1140" w:type="dxa"/>
            <w:tcBorders>
              <w:top w:val="nil"/>
              <w:bottom w:val="nil"/>
            </w:tcBorders>
          </w:tcPr>
          <w:p w:rsidR="00CA4A1F" w:rsidRPr="00041D15" w:rsidRDefault="00CA4A1F" w:rsidP="006B50EA">
            <w:pPr>
              <w:spacing w:before="30" w:after="30"/>
              <w:ind w:left="57"/>
              <w:jc w:val="left"/>
              <w:rPr>
                <w:b/>
                <w:bCs/>
                <w:sz w:val="20"/>
              </w:rPr>
            </w:pPr>
            <w:r w:rsidRPr="00041D15">
              <w:rPr>
                <w:b/>
                <w:bCs/>
                <w:sz w:val="20"/>
              </w:rPr>
              <w:t>BR</w:t>
            </w:r>
          </w:p>
        </w:tc>
        <w:tc>
          <w:tcPr>
            <w:tcW w:w="8220" w:type="dxa"/>
            <w:tcBorders>
              <w:top w:val="nil"/>
              <w:bottom w:val="nil"/>
            </w:tcBorders>
          </w:tcPr>
          <w:p w:rsidR="00CA4A1F" w:rsidRPr="00041D15" w:rsidRDefault="00CA4A1F" w:rsidP="006B50E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041D15">
              <w:rPr>
                <w:b w:val="0"/>
                <w:bCs/>
                <w:sz w:val="20"/>
              </w:rPr>
              <w:t xml:space="preserve">Enregistrement pour la production, l'archivage et la </w:t>
            </w:r>
            <w:proofErr w:type="gramStart"/>
            <w:r w:rsidRPr="00041D15">
              <w:rPr>
                <w:b w:val="0"/>
                <w:bCs/>
                <w:sz w:val="20"/>
              </w:rPr>
              <w:t>diffusion;</w:t>
            </w:r>
            <w:proofErr w:type="gramEnd"/>
            <w:r w:rsidRPr="00041D15">
              <w:rPr>
                <w:b w:val="0"/>
                <w:bCs/>
                <w:sz w:val="20"/>
              </w:rPr>
              <w:t xml:space="preserve"> films pour la télévision</w:t>
            </w:r>
          </w:p>
        </w:tc>
      </w:tr>
      <w:tr w:rsidR="00CA4A1F" w:rsidRPr="00041D15" w:rsidTr="009D1A15">
        <w:trPr>
          <w:jc w:val="center"/>
        </w:trPr>
        <w:tc>
          <w:tcPr>
            <w:tcW w:w="1140" w:type="dxa"/>
            <w:tcBorders>
              <w:top w:val="nil"/>
              <w:bottom w:val="nil"/>
            </w:tcBorders>
            <w:shd w:val="clear" w:color="auto" w:fill="auto"/>
          </w:tcPr>
          <w:p w:rsidR="00CA4A1F" w:rsidRPr="00041D15" w:rsidRDefault="00CA4A1F" w:rsidP="006B50EA">
            <w:pPr>
              <w:spacing w:before="30" w:after="30"/>
              <w:ind w:left="57"/>
              <w:jc w:val="left"/>
              <w:rPr>
                <w:b/>
                <w:bCs/>
                <w:sz w:val="20"/>
              </w:rPr>
            </w:pPr>
            <w:r w:rsidRPr="00041D15">
              <w:rPr>
                <w:b/>
                <w:bCs/>
                <w:sz w:val="20"/>
              </w:rPr>
              <w:t>BS</w:t>
            </w:r>
          </w:p>
        </w:tc>
        <w:tc>
          <w:tcPr>
            <w:tcW w:w="8220" w:type="dxa"/>
            <w:tcBorders>
              <w:top w:val="nil"/>
              <w:bottom w:val="nil"/>
            </w:tcBorders>
            <w:shd w:val="clear" w:color="auto" w:fill="auto"/>
          </w:tcPr>
          <w:p w:rsidR="00CA4A1F" w:rsidRPr="00041D15" w:rsidRDefault="00CA4A1F" w:rsidP="006B50E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041D15">
              <w:rPr>
                <w:b w:val="0"/>
                <w:sz w:val="20"/>
              </w:rPr>
              <w:t>Service de radiodiffusion sonore</w:t>
            </w:r>
          </w:p>
        </w:tc>
      </w:tr>
      <w:tr w:rsidR="00CA4A1F" w:rsidRPr="00041D15" w:rsidTr="009D1A15">
        <w:trPr>
          <w:jc w:val="center"/>
        </w:trPr>
        <w:tc>
          <w:tcPr>
            <w:tcW w:w="1140" w:type="dxa"/>
            <w:tcBorders>
              <w:top w:val="nil"/>
              <w:bottom w:val="nil"/>
            </w:tcBorders>
            <w:shd w:val="clear" w:color="auto" w:fill="auto"/>
          </w:tcPr>
          <w:p w:rsidR="00CA4A1F" w:rsidRPr="00041D15" w:rsidRDefault="00CA4A1F" w:rsidP="006B50EA">
            <w:pPr>
              <w:spacing w:before="30" w:after="30"/>
              <w:ind w:left="57"/>
              <w:jc w:val="left"/>
              <w:rPr>
                <w:b/>
                <w:bCs/>
                <w:sz w:val="20"/>
              </w:rPr>
            </w:pPr>
            <w:r w:rsidRPr="00041D15">
              <w:rPr>
                <w:b/>
                <w:bCs/>
                <w:sz w:val="20"/>
              </w:rPr>
              <w:t>BT</w:t>
            </w:r>
          </w:p>
        </w:tc>
        <w:tc>
          <w:tcPr>
            <w:tcW w:w="8220" w:type="dxa"/>
            <w:tcBorders>
              <w:top w:val="nil"/>
              <w:bottom w:val="nil"/>
            </w:tcBorders>
            <w:shd w:val="clear" w:color="auto" w:fill="auto"/>
          </w:tcPr>
          <w:p w:rsidR="00CA4A1F" w:rsidRPr="00041D15" w:rsidRDefault="00CA4A1F" w:rsidP="006B50E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041D15">
              <w:rPr>
                <w:b w:val="0"/>
                <w:bCs/>
                <w:sz w:val="20"/>
              </w:rPr>
              <w:t>Service de radiodiffusion télévisuelle</w:t>
            </w:r>
          </w:p>
        </w:tc>
      </w:tr>
      <w:tr w:rsidR="00CA4A1F" w:rsidRPr="00041D15" w:rsidTr="009D1A15">
        <w:trPr>
          <w:jc w:val="center"/>
        </w:trPr>
        <w:tc>
          <w:tcPr>
            <w:tcW w:w="1140" w:type="dxa"/>
            <w:tcBorders>
              <w:top w:val="nil"/>
              <w:bottom w:val="nil"/>
            </w:tcBorders>
            <w:shd w:val="clear" w:color="auto" w:fill="auto"/>
          </w:tcPr>
          <w:p w:rsidR="00CA4A1F" w:rsidRPr="00041D15" w:rsidRDefault="00CA4A1F" w:rsidP="006B50EA">
            <w:pPr>
              <w:spacing w:before="30" w:after="30"/>
              <w:ind w:left="57"/>
              <w:jc w:val="left"/>
              <w:rPr>
                <w:b/>
                <w:bCs/>
                <w:sz w:val="20"/>
              </w:rPr>
            </w:pPr>
            <w:r w:rsidRPr="00041D15">
              <w:rPr>
                <w:b/>
                <w:bCs/>
                <w:sz w:val="20"/>
              </w:rPr>
              <w:t>F</w:t>
            </w:r>
          </w:p>
        </w:tc>
        <w:tc>
          <w:tcPr>
            <w:tcW w:w="8220" w:type="dxa"/>
            <w:tcBorders>
              <w:top w:val="nil"/>
              <w:bottom w:val="nil"/>
            </w:tcBorders>
            <w:shd w:val="clear" w:color="auto" w:fill="auto"/>
          </w:tcPr>
          <w:p w:rsidR="00CA4A1F" w:rsidRPr="00041D15" w:rsidRDefault="00CA4A1F" w:rsidP="006B50E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041D15">
              <w:rPr>
                <w:sz w:val="20"/>
              </w:rPr>
              <w:t>Service fixe</w:t>
            </w:r>
          </w:p>
        </w:tc>
      </w:tr>
      <w:tr w:rsidR="00CA4A1F" w:rsidRPr="00041D15" w:rsidTr="009D1A15">
        <w:trPr>
          <w:jc w:val="center"/>
        </w:trPr>
        <w:tc>
          <w:tcPr>
            <w:tcW w:w="1140" w:type="dxa"/>
            <w:tcBorders>
              <w:top w:val="nil"/>
              <w:bottom w:val="nil"/>
            </w:tcBorders>
            <w:shd w:val="clear" w:color="auto" w:fill="auto"/>
          </w:tcPr>
          <w:p w:rsidR="00CA4A1F" w:rsidRPr="00041D15" w:rsidRDefault="00CA4A1F" w:rsidP="006B50EA">
            <w:pPr>
              <w:spacing w:before="30" w:after="30"/>
              <w:ind w:left="57"/>
              <w:jc w:val="left"/>
              <w:rPr>
                <w:b/>
                <w:bCs/>
                <w:sz w:val="20"/>
              </w:rPr>
            </w:pPr>
            <w:r w:rsidRPr="00041D15">
              <w:rPr>
                <w:b/>
                <w:bCs/>
                <w:sz w:val="20"/>
              </w:rPr>
              <w:t>M</w:t>
            </w:r>
          </w:p>
        </w:tc>
        <w:tc>
          <w:tcPr>
            <w:tcW w:w="8220" w:type="dxa"/>
            <w:tcBorders>
              <w:top w:val="nil"/>
              <w:bottom w:val="nil"/>
            </w:tcBorders>
            <w:shd w:val="clear" w:color="auto" w:fill="auto"/>
          </w:tcPr>
          <w:p w:rsidR="00CA4A1F" w:rsidRPr="00041D15" w:rsidRDefault="00CA4A1F" w:rsidP="006B50E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proofErr w:type="gramStart"/>
            <w:r w:rsidRPr="00041D15">
              <w:rPr>
                <w:b w:val="0"/>
                <w:sz w:val="20"/>
              </w:rPr>
              <w:t>Services mobile</w:t>
            </w:r>
            <w:proofErr w:type="gramEnd"/>
            <w:r w:rsidRPr="00041D15">
              <w:rPr>
                <w:b w:val="0"/>
                <w:sz w:val="20"/>
              </w:rPr>
              <w:t>, de radiorepérage et d'amateur y compris les services par satellite associés</w:t>
            </w:r>
          </w:p>
        </w:tc>
      </w:tr>
      <w:tr w:rsidR="00CA4A1F" w:rsidRPr="00041D15" w:rsidTr="009D1A15">
        <w:trPr>
          <w:jc w:val="center"/>
        </w:trPr>
        <w:tc>
          <w:tcPr>
            <w:tcW w:w="1140" w:type="dxa"/>
            <w:tcBorders>
              <w:top w:val="nil"/>
              <w:bottom w:val="nil"/>
            </w:tcBorders>
            <w:shd w:val="clear" w:color="auto" w:fill="F3F3F3"/>
          </w:tcPr>
          <w:p w:rsidR="00CA4A1F" w:rsidRPr="00041D15" w:rsidRDefault="00CA4A1F" w:rsidP="006B50EA">
            <w:pPr>
              <w:spacing w:before="30" w:after="30"/>
              <w:ind w:left="57"/>
              <w:jc w:val="left"/>
              <w:rPr>
                <w:b/>
                <w:bCs/>
                <w:color w:val="000080"/>
                <w:sz w:val="20"/>
              </w:rPr>
            </w:pPr>
            <w:r w:rsidRPr="00041D15">
              <w:rPr>
                <w:b/>
                <w:bCs/>
                <w:color w:val="000080"/>
                <w:sz w:val="20"/>
              </w:rPr>
              <w:t>P</w:t>
            </w:r>
          </w:p>
        </w:tc>
        <w:tc>
          <w:tcPr>
            <w:tcW w:w="8220" w:type="dxa"/>
            <w:tcBorders>
              <w:top w:val="nil"/>
              <w:bottom w:val="nil"/>
            </w:tcBorders>
            <w:shd w:val="clear" w:color="auto" w:fill="F3F3F3"/>
          </w:tcPr>
          <w:p w:rsidR="00CA4A1F" w:rsidRPr="00041D15" w:rsidRDefault="00CA4A1F" w:rsidP="006B50EA">
            <w:pPr>
              <w:spacing w:before="30" w:after="30"/>
              <w:jc w:val="left"/>
              <w:rPr>
                <w:b/>
                <w:bCs/>
                <w:color w:val="000080"/>
                <w:sz w:val="20"/>
              </w:rPr>
            </w:pPr>
            <w:r w:rsidRPr="00041D15">
              <w:rPr>
                <w:b/>
                <w:bCs/>
                <w:color w:val="000080"/>
                <w:sz w:val="20"/>
              </w:rPr>
              <w:t>Propagation des ondes radioélectriques</w:t>
            </w:r>
          </w:p>
        </w:tc>
      </w:tr>
      <w:tr w:rsidR="00CA4A1F" w:rsidRPr="00041D15" w:rsidTr="009D1A15">
        <w:trPr>
          <w:jc w:val="center"/>
        </w:trPr>
        <w:tc>
          <w:tcPr>
            <w:tcW w:w="1140" w:type="dxa"/>
            <w:tcBorders>
              <w:top w:val="nil"/>
            </w:tcBorders>
          </w:tcPr>
          <w:p w:rsidR="00CA4A1F" w:rsidRPr="00041D15" w:rsidRDefault="00CA4A1F" w:rsidP="006B50EA">
            <w:pPr>
              <w:spacing w:before="30" w:after="30"/>
              <w:ind w:left="57"/>
              <w:jc w:val="left"/>
              <w:rPr>
                <w:b/>
                <w:bCs/>
                <w:sz w:val="20"/>
              </w:rPr>
            </w:pPr>
            <w:r w:rsidRPr="00041D15">
              <w:rPr>
                <w:b/>
                <w:bCs/>
                <w:sz w:val="20"/>
              </w:rPr>
              <w:t>RA</w:t>
            </w:r>
          </w:p>
        </w:tc>
        <w:tc>
          <w:tcPr>
            <w:tcW w:w="8220" w:type="dxa"/>
            <w:tcBorders>
              <w:top w:val="nil"/>
            </w:tcBorders>
          </w:tcPr>
          <w:p w:rsidR="00CA4A1F" w:rsidRPr="00041D15" w:rsidRDefault="00CA4A1F" w:rsidP="006B50E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041D15">
              <w:rPr>
                <w:sz w:val="20"/>
              </w:rPr>
              <w:t>Radio astronomie</w:t>
            </w:r>
          </w:p>
        </w:tc>
      </w:tr>
      <w:tr w:rsidR="00CA4A1F" w:rsidRPr="00041D15" w:rsidTr="009D1A15">
        <w:trPr>
          <w:jc w:val="center"/>
        </w:trPr>
        <w:tc>
          <w:tcPr>
            <w:tcW w:w="1140" w:type="dxa"/>
          </w:tcPr>
          <w:p w:rsidR="00CA4A1F" w:rsidRPr="00041D15" w:rsidRDefault="00CA4A1F" w:rsidP="006B50EA">
            <w:pPr>
              <w:spacing w:before="30" w:after="30"/>
              <w:ind w:left="57"/>
              <w:jc w:val="left"/>
              <w:rPr>
                <w:b/>
                <w:bCs/>
                <w:sz w:val="20"/>
              </w:rPr>
            </w:pPr>
            <w:r w:rsidRPr="00041D15">
              <w:rPr>
                <w:b/>
                <w:bCs/>
                <w:sz w:val="20"/>
              </w:rPr>
              <w:t>RS</w:t>
            </w:r>
          </w:p>
        </w:tc>
        <w:tc>
          <w:tcPr>
            <w:tcW w:w="8220" w:type="dxa"/>
          </w:tcPr>
          <w:p w:rsidR="00CA4A1F" w:rsidRPr="00041D15" w:rsidRDefault="00CA4A1F" w:rsidP="006B50E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041D15">
              <w:rPr>
                <w:sz w:val="20"/>
              </w:rPr>
              <w:t>Systèmes de télédétection</w:t>
            </w:r>
          </w:p>
        </w:tc>
      </w:tr>
      <w:tr w:rsidR="00CA4A1F" w:rsidRPr="00041D15" w:rsidTr="009D1A15">
        <w:trPr>
          <w:jc w:val="center"/>
        </w:trPr>
        <w:tc>
          <w:tcPr>
            <w:tcW w:w="1140" w:type="dxa"/>
          </w:tcPr>
          <w:p w:rsidR="00CA4A1F" w:rsidRPr="00041D15" w:rsidRDefault="00CA4A1F" w:rsidP="006B50EA">
            <w:pPr>
              <w:spacing w:before="30" w:after="30"/>
              <w:ind w:left="57"/>
              <w:jc w:val="left"/>
              <w:rPr>
                <w:b/>
                <w:bCs/>
                <w:sz w:val="20"/>
              </w:rPr>
            </w:pPr>
            <w:r w:rsidRPr="00041D15">
              <w:rPr>
                <w:b/>
                <w:bCs/>
                <w:sz w:val="20"/>
              </w:rPr>
              <w:t>S</w:t>
            </w:r>
          </w:p>
        </w:tc>
        <w:tc>
          <w:tcPr>
            <w:tcW w:w="8220" w:type="dxa"/>
          </w:tcPr>
          <w:p w:rsidR="00CA4A1F" w:rsidRPr="00041D15" w:rsidRDefault="00CA4A1F" w:rsidP="006B50EA">
            <w:pPr>
              <w:spacing w:before="30" w:after="30"/>
              <w:jc w:val="left"/>
              <w:rPr>
                <w:sz w:val="20"/>
              </w:rPr>
            </w:pPr>
            <w:r w:rsidRPr="00041D15">
              <w:rPr>
                <w:sz w:val="20"/>
              </w:rPr>
              <w:t>Service fixe par satellite</w:t>
            </w:r>
          </w:p>
        </w:tc>
      </w:tr>
      <w:tr w:rsidR="00CA4A1F" w:rsidRPr="00041D15" w:rsidTr="009D1A15">
        <w:trPr>
          <w:jc w:val="center"/>
        </w:trPr>
        <w:tc>
          <w:tcPr>
            <w:tcW w:w="1140" w:type="dxa"/>
          </w:tcPr>
          <w:p w:rsidR="00CA4A1F" w:rsidRPr="00041D15" w:rsidRDefault="00CA4A1F" w:rsidP="006B50EA">
            <w:pPr>
              <w:spacing w:before="30" w:after="30"/>
              <w:ind w:left="57"/>
              <w:jc w:val="left"/>
              <w:rPr>
                <w:b/>
                <w:bCs/>
                <w:sz w:val="20"/>
              </w:rPr>
            </w:pPr>
            <w:r w:rsidRPr="00041D15">
              <w:rPr>
                <w:b/>
                <w:bCs/>
                <w:sz w:val="20"/>
              </w:rPr>
              <w:t>SA</w:t>
            </w:r>
          </w:p>
        </w:tc>
        <w:tc>
          <w:tcPr>
            <w:tcW w:w="8220" w:type="dxa"/>
          </w:tcPr>
          <w:p w:rsidR="00CA4A1F" w:rsidRPr="00041D15" w:rsidRDefault="00CA4A1F" w:rsidP="006B50EA">
            <w:pPr>
              <w:spacing w:before="30" w:after="30"/>
              <w:jc w:val="left"/>
              <w:rPr>
                <w:sz w:val="20"/>
              </w:rPr>
            </w:pPr>
            <w:r w:rsidRPr="00041D15">
              <w:rPr>
                <w:sz w:val="20"/>
              </w:rPr>
              <w:t>Applications spatiales et météorologie</w:t>
            </w:r>
          </w:p>
        </w:tc>
      </w:tr>
      <w:tr w:rsidR="00CA4A1F" w:rsidRPr="00041D15" w:rsidTr="009D1A15">
        <w:trPr>
          <w:jc w:val="center"/>
        </w:trPr>
        <w:tc>
          <w:tcPr>
            <w:tcW w:w="1140" w:type="dxa"/>
          </w:tcPr>
          <w:p w:rsidR="00CA4A1F" w:rsidRPr="00041D15" w:rsidRDefault="00CA4A1F" w:rsidP="006B50EA">
            <w:pPr>
              <w:spacing w:before="30" w:after="30"/>
              <w:ind w:left="57"/>
              <w:jc w:val="left"/>
              <w:rPr>
                <w:b/>
                <w:bCs/>
                <w:sz w:val="20"/>
              </w:rPr>
            </w:pPr>
            <w:r w:rsidRPr="00041D15">
              <w:rPr>
                <w:b/>
                <w:bCs/>
                <w:sz w:val="20"/>
              </w:rPr>
              <w:t>SF</w:t>
            </w:r>
          </w:p>
        </w:tc>
        <w:tc>
          <w:tcPr>
            <w:tcW w:w="8220" w:type="dxa"/>
          </w:tcPr>
          <w:p w:rsidR="00CA4A1F" w:rsidRPr="00041D15" w:rsidRDefault="00CA4A1F" w:rsidP="006B50EA">
            <w:pPr>
              <w:spacing w:before="30" w:after="30"/>
              <w:jc w:val="left"/>
              <w:rPr>
                <w:sz w:val="20"/>
              </w:rPr>
            </w:pPr>
            <w:r w:rsidRPr="00041D15">
              <w:rPr>
                <w:sz w:val="20"/>
              </w:rPr>
              <w:t>Partage des fréquences et coordination entre les systèmes du service fixe par satellite et du service fixe</w:t>
            </w:r>
          </w:p>
        </w:tc>
      </w:tr>
      <w:tr w:rsidR="00CA4A1F" w:rsidRPr="00041D15" w:rsidTr="009D1A15">
        <w:trPr>
          <w:jc w:val="center"/>
        </w:trPr>
        <w:tc>
          <w:tcPr>
            <w:tcW w:w="1140" w:type="dxa"/>
            <w:shd w:val="clear" w:color="auto" w:fill="auto"/>
          </w:tcPr>
          <w:p w:rsidR="00CA4A1F" w:rsidRPr="00041D15" w:rsidRDefault="00CA4A1F" w:rsidP="006B50EA">
            <w:pPr>
              <w:spacing w:before="30" w:after="30"/>
              <w:ind w:left="57"/>
              <w:jc w:val="left"/>
              <w:rPr>
                <w:b/>
                <w:bCs/>
                <w:sz w:val="20"/>
              </w:rPr>
            </w:pPr>
            <w:r w:rsidRPr="00041D15">
              <w:rPr>
                <w:b/>
                <w:bCs/>
                <w:sz w:val="20"/>
              </w:rPr>
              <w:t>SM</w:t>
            </w:r>
          </w:p>
        </w:tc>
        <w:tc>
          <w:tcPr>
            <w:tcW w:w="8220" w:type="dxa"/>
            <w:shd w:val="clear" w:color="auto" w:fill="auto"/>
          </w:tcPr>
          <w:p w:rsidR="00CA4A1F" w:rsidRPr="00041D15" w:rsidRDefault="00CA4A1F" w:rsidP="006B50EA">
            <w:pPr>
              <w:spacing w:before="30" w:after="30"/>
              <w:jc w:val="left"/>
              <w:rPr>
                <w:sz w:val="20"/>
              </w:rPr>
            </w:pPr>
            <w:r w:rsidRPr="00041D15">
              <w:rPr>
                <w:sz w:val="20"/>
              </w:rPr>
              <w:t>Gestion du spectre</w:t>
            </w:r>
          </w:p>
        </w:tc>
      </w:tr>
      <w:tr w:rsidR="00CA4A1F" w:rsidRPr="00041D15" w:rsidTr="009D1A15">
        <w:trPr>
          <w:jc w:val="center"/>
        </w:trPr>
        <w:tc>
          <w:tcPr>
            <w:tcW w:w="1140" w:type="dxa"/>
          </w:tcPr>
          <w:p w:rsidR="00CA4A1F" w:rsidRPr="00041D15" w:rsidRDefault="00CA4A1F" w:rsidP="006B50EA">
            <w:pPr>
              <w:spacing w:before="30" w:after="30"/>
              <w:ind w:left="57"/>
              <w:jc w:val="left"/>
              <w:rPr>
                <w:b/>
                <w:bCs/>
                <w:sz w:val="20"/>
              </w:rPr>
            </w:pPr>
            <w:r w:rsidRPr="00041D15">
              <w:rPr>
                <w:b/>
                <w:bCs/>
                <w:sz w:val="20"/>
              </w:rPr>
              <w:t>SNG</w:t>
            </w:r>
          </w:p>
        </w:tc>
        <w:tc>
          <w:tcPr>
            <w:tcW w:w="8220" w:type="dxa"/>
          </w:tcPr>
          <w:p w:rsidR="00CA4A1F" w:rsidRPr="00041D15" w:rsidRDefault="00CA4A1F" w:rsidP="006B50EA">
            <w:pPr>
              <w:spacing w:before="30" w:after="30"/>
              <w:jc w:val="left"/>
              <w:rPr>
                <w:sz w:val="20"/>
              </w:rPr>
            </w:pPr>
            <w:r w:rsidRPr="00041D15">
              <w:rPr>
                <w:sz w:val="20"/>
              </w:rPr>
              <w:t>Reportage d'actualités par satellite</w:t>
            </w:r>
          </w:p>
        </w:tc>
      </w:tr>
      <w:tr w:rsidR="00CA4A1F" w:rsidRPr="00041D15" w:rsidTr="009D1A15">
        <w:trPr>
          <w:jc w:val="center"/>
        </w:trPr>
        <w:tc>
          <w:tcPr>
            <w:tcW w:w="1140" w:type="dxa"/>
          </w:tcPr>
          <w:p w:rsidR="00CA4A1F" w:rsidRPr="00041D15" w:rsidRDefault="00CA4A1F" w:rsidP="006B50EA">
            <w:pPr>
              <w:spacing w:before="30" w:after="30"/>
              <w:ind w:left="57"/>
              <w:jc w:val="left"/>
              <w:rPr>
                <w:b/>
                <w:bCs/>
                <w:sz w:val="20"/>
              </w:rPr>
            </w:pPr>
            <w:r w:rsidRPr="00041D15">
              <w:rPr>
                <w:b/>
                <w:bCs/>
                <w:sz w:val="20"/>
              </w:rPr>
              <w:t>TF</w:t>
            </w:r>
          </w:p>
        </w:tc>
        <w:tc>
          <w:tcPr>
            <w:tcW w:w="8220" w:type="dxa"/>
          </w:tcPr>
          <w:p w:rsidR="00CA4A1F" w:rsidRPr="00041D15" w:rsidRDefault="00CA4A1F" w:rsidP="006B50EA">
            <w:pPr>
              <w:spacing w:before="30" w:after="30"/>
              <w:jc w:val="left"/>
              <w:rPr>
                <w:sz w:val="20"/>
              </w:rPr>
            </w:pPr>
            <w:r w:rsidRPr="00041D15">
              <w:rPr>
                <w:sz w:val="20"/>
              </w:rPr>
              <w:t>Emissions de fréquences étalon et de signaux horaires</w:t>
            </w:r>
          </w:p>
        </w:tc>
      </w:tr>
      <w:tr w:rsidR="00CA4A1F" w:rsidRPr="00041D15" w:rsidTr="009D1A15">
        <w:trPr>
          <w:jc w:val="center"/>
        </w:trPr>
        <w:tc>
          <w:tcPr>
            <w:tcW w:w="1140" w:type="dxa"/>
          </w:tcPr>
          <w:p w:rsidR="00CA4A1F" w:rsidRPr="00041D15" w:rsidRDefault="00CA4A1F" w:rsidP="006B50EA">
            <w:pPr>
              <w:spacing w:before="30" w:after="30"/>
              <w:ind w:left="57"/>
              <w:jc w:val="left"/>
              <w:rPr>
                <w:b/>
                <w:bCs/>
                <w:sz w:val="20"/>
              </w:rPr>
            </w:pPr>
            <w:r w:rsidRPr="00041D15">
              <w:rPr>
                <w:b/>
                <w:bCs/>
                <w:sz w:val="20"/>
              </w:rPr>
              <w:t>V</w:t>
            </w:r>
          </w:p>
        </w:tc>
        <w:tc>
          <w:tcPr>
            <w:tcW w:w="8220" w:type="dxa"/>
          </w:tcPr>
          <w:p w:rsidR="00CA4A1F" w:rsidRPr="00041D15" w:rsidRDefault="00CA4A1F" w:rsidP="006B50EA">
            <w:pPr>
              <w:spacing w:before="30" w:after="140"/>
              <w:jc w:val="left"/>
              <w:rPr>
                <w:sz w:val="20"/>
              </w:rPr>
            </w:pPr>
            <w:r w:rsidRPr="00041D15">
              <w:rPr>
                <w:sz w:val="20"/>
              </w:rPr>
              <w:t>Vocabulaire et sujets associés</w:t>
            </w:r>
          </w:p>
        </w:tc>
      </w:tr>
    </w:tbl>
    <w:p w:rsidR="00CA4A1F" w:rsidRPr="00041D15" w:rsidRDefault="00CA4A1F" w:rsidP="006B50EA">
      <w:pPr>
        <w:spacing w:before="0"/>
        <w:jc w:val="center"/>
        <w:rPr>
          <w:sz w:val="20"/>
        </w:rPr>
      </w:pPr>
    </w:p>
    <w:p w:rsidR="00CA4A1F" w:rsidRPr="00041D15" w:rsidRDefault="00CA4A1F" w:rsidP="006B50EA">
      <w:pPr>
        <w:spacing w:before="0"/>
        <w:ind w:left="180"/>
        <w:jc w:val="center"/>
        <w:rPr>
          <w:sz w:val="22"/>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CA4A1F" w:rsidRPr="00041D15" w:rsidTr="009D1A15">
        <w:trPr>
          <w:jc w:val="center"/>
        </w:trPr>
        <w:tc>
          <w:tcPr>
            <w:tcW w:w="9360" w:type="dxa"/>
          </w:tcPr>
          <w:p w:rsidR="00CA4A1F" w:rsidRPr="00041D15" w:rsidRDefault="00CA4A1F" w:rsidP="006B50EA">
            <w:pPr>
              <w:spacing w:before="80" w:after="80"/>
              <w:jc w:val="left"/>
              <w:rPr>
                <w:i/>
                <w:iCs/>
                <w:sz w:val="20"/>
              </w:rPr>
            </w:pPr>
            <w:proofErr w:type="gramStart"/>
            <w:r w:rsidRPr="00041D15">
              <w:rPr>
                <w:b/>
                <w:bCs/>
                <w:i/>
                <w:iCs/>
                <w:sz w:val="20"/>
              </w:rPr>
              <w:t>Note</w:t>
            </w:r>
            <w:r w:rsidRPr="00041D15">
              <w:rPr>
                <w:i/>
                <w:iCs/>
                <w:sz w:val="20"/>
              </w:rPr>
              <w:t>:</w:t>
            </w:r>
            <w:proofErr w:type="gramEnd"/>
            <w:r w:rsidRPr="00041D15">
              <w:rPr>
                <w:i/>
                <w:iCs/>
                <w:sz w:val="20"/>
              </w:rPr>
              <w:t xml:space="preserve"> Cette Recommandation UIT-R a été approuvée en anglais aux termes de la procédure détaillée dans la</w:t>
            </w:r>
            <w:r w:rsidRPr="00041D15">
              <w:rPr>
                <w:i/>
                <w:iCs/>
                <w:sz w:val="20"/>
              </w:rPr>
              <w:br/>
              <w:t xml:space="preserve">Résolution UIT-R 1. </w:t>
            </w:r>
          </w:p>
        </w:tc>
      </w:tr>
    </w:tbl>
    <w:p w:rsidR="00CA4A1F" w:rsidRPr="00041D15" w:rsidRDefault="00CA4A1F" w:rsidP="006B50EA">
      <w:pPr>
        <w:spacing w:before="0"/>
        <w:jc w:val="center"/>
        <w:rPr>
          <w:sz w:val="22"/>
        </w:rPr>
      </w:pPr>
    </w:p>
    <w:p w:rsidR="00CA4A1F" w:rsidRPr="00041D15" w:rsidRDefault="00CA4A1F" w:rsidP="006B50EA">
      <w:pPr>
        <w:spacing w:before="100"/>
        <w:jc w:val="right"/>
        <w:rPr>
          <w:i/>
          <w:iCs/>
          <w:sz w:val="20"/>
        </w:rPr>
      </w:pPr>
      <w:r w:rsidRPr="00041D15">
        <w:rPr>
          <w:i/>
          <w:iCs/>
          <w:sz w:val="20"/>
        </w:rPr>
        <w:t>Publication électronique</w:t>
      </w:r>
    </w:p>
    <w:p w:rsidR="00CA4A1F" w:rsidRPr="00041D15" w:rsidRDefault="00CA4A1F" w:rsidP="006B50EA">
      <w:pPr>
        <w:spacing w:before="0"/>
        <w:jc w:val="right"/>
        <w:rPr>
          <w:sz w:val="20"/>
        </w:rPr>
      </w:pPr>
      <w:r w:rsidRPr="00041D15">
        <w:rPr>
          <w:sz w:val="20"/>
        </w:rPr>
        <w:t xml:space="preserve">Genève, </w:t>
      </w:r>
      <w:r w:rsidR="009D1A15">
        <w:rPr>
          <w:sz w:val="20"/>
        </w:rPr>
        <w:t>2018</w:t>
      </w:r>
    </w:p>
    <w:p w:rsidR="00CA4A1F" w:rsidRPr="00041D15" w:rsidRDefault="00CA4A1F" w:rsidP="006B50EA">
      <w:pPr>
        <w:spacing w:before="200"/>
        <w:jc w:val="center"/>
        <w:rPr>
          <w:sz w:val="20"/>
        </w:rPr>
      </w:pPr>
      <w:r w:rsidRPr="00041D15">
        <w:rPr>
          <w:sz w:val="20"/>
        </w:rPr>
        <w:sym w:font="Symbol" w:char="F0E3"/>
      </w:r>
      <w:r w:rsidRPr="00041D15">
        <w:rPr>
          <w:sz w:val="20"/>
        </w:rPr>
        <w:t xml:space="preserve"> UIT </w:t>
      </w:r>
      <w:bookmarkStart w:id="1" w:name="iiannee"/>
      <w:bookmarkEnd w:id="1"/>
      <w:r w:rsidR="009D1A15">
        <w:rPr>
          <w:sz w:val="20"/>
        </w:rPr>
        <w:t>2018</w:t>
      </w:r>
    </w:p>
    <w:p w:rsidR="00CA4A1F" w:rsidRPr="00041D15" w:rsidRDefault="00CA4A1F" w:rsidP="006B50EA">
      <w:pPr>
        <w:rPr>
          <w:sz w:val="18"/>
          <w:szCs w:val="18"/>
        </w:rPr>
      </w:pPr>
      <w:r w:rsidRPr="00041D15">
        <w:rPr>
          <w:sz w:val="18"/>
          <w:szCs w:val="18"/>
        </w:rPr>
        <w:t>Tous droits réservés. Aucune partie de cette publication ne peut être reproduite, par quelque procédé que ce soit, sans l’accord écrit préalable de l’UIT.</w:t>
      </w:r>
    </w:p>
    <w:p w:rsidR="00CA4A1F" w:rsidRPr="00041D15" w:rsidRDefault="00CA4A1F" w:rsidP="006B50EA">
      <w:pPr>
        <w:spacing w:before="160"/>
        <w:rPr>
          <w:i/>
          <w:sz w:val="20"/>
          <w:highlight w:val="yellow"/>
        </w:rPr>
        <w:sectPr w:rsidR="00CA4A1F" w:rsidRPr="00041D15" w:rsidSect="008F4396">
          <w:headerReference w:type="even" r:id="rId10"/>
          <w:headerReference w:type="default" r:id="rId11"/>
          <w:pgSz w:w="11907" w:h="16834" w:code="9"/>
          <w:pgMar w:top="1418" w:right="1134" w:bottom="1134" w:left="1134" w:header="720" w:footer="482" w:gutter="0"/>
          <w:pgNumType w:fmt="lowerRoman" w:start="2"/>
          <w:cols w:space="720"/>
        </w:sectPr>
      </w:pPr>
    </w:p>
    <w:p w:rsidR="00D10720" w:rsidRPr="00041D15" w:rsidRDefault="00D10720" w:rsidP="006B50EA">
      <w:pPr>
        <w:pStyle w:val="RecNo"/>
      </w:pPr>
      <w:bookmarkStart w:id="2" w:name="irecnoe"/>
      <w:bookmarkEnd w:id="2"/>
      <w:proofErr w:type="gramStart"/>
      <w:r w:rsidRPr="00041D15">
        <w:lastRenderedPageBreak/>
        <w:t xml:space="preserve">RECOMMANDATION  </w:t>
      </w:r>
      <w:r w:rsidRPr="00041D15">
        <w:rPr>
          <w:rStyle w:val="href"/>
        </w:rPr>
        <w:t>UIT</w:t>
      </w:r>
      <w:proofErr w:type="gramEnd"/>
      <w:r w:rsidRPr="00041D15">
        <w:rPr>
          <w:rStyle w:val="href"/>
        </w:rPr>
        <w:t>-R  P.837-</w:t>
      </w:r>
      <w:r w:rsidR="00C60B12" w:rsidRPr="00041D15">
        <w:rPr>
          <w:rStyle w:val="href"/>
        </w:rPr>
        <w:t>7</w:t>
      </w:r>
    </w:p>
    <w:p w:rsidR="00D10720" w:rsidRPr="00041D15" w:rsidRDefault="00D10720" w:rsidP="006B50EA">
      <w:pPr>
        <w:pStyle w:val="Rectitle"/>
      </w:pPr>
      <w:r w:rsidRPr="00041D15">
        <w:t>Caractéristiques des précipitations pour</w:t>
      </w:r>
      <w:r w:rsidRPr="00041D15">
        <w:br/>
        <w:t>la modélisation de la propagation</w:t>
      </w:r>
    </w:p>
    <w:p w:rsidR="00D10720" w:rsidRPr="00041D15" w:rsidRDefault="00D10720" w:rsidP="006B50EA">
      <w:pPr>
        <w:pStyle w:val="Recref"/>
      </w:pPr>
      <w:r w:rsidRPr="00041D15">
        <w:t>(Question UIT-R 201/3)</w:t>
      </w:r>
    </w:p>
    <w:p w:rsidR="00D10720" w:rsidRPr="00041D15" w:rsidRDefault="00D10720" w:rsidP="006B50EA">
      <w:pPr>
        <w:pStyle w:val="Recdate"/>
      </w:pPr>
      <w:r w:rsidRPr="00041D15">
        <w:t>(1992-1994-1999-2001-2003-2007-2012</w:t>
      </w:r>
      <w:r w:rsidR="00C60B12" w:rsidRPr="00041D15">
        <w:t>-2017</w:t>
      </w:r>
      <w:r w:rsidRPr="00041D15">
        <w:t>)</w:t>
      </w:r>
    </w:p>
    <w:p w:rsidR="00D10720" w:rsidRPr="00041D15" w:rsidRDefault="00D10720" w:rsidP="006B50EA">
      <w:pPr>
        <w:pStyle w:val="HeadingSum"/>
        <w:rPr>
          <w:lang w:val="fr-FR"/>
        </w:rPr>
      </w:pPr>
      <w:r w:rsidRPr="00041D15">
        <w:rPr>
          <w:lang w:val="fr-FR"/>
        </w:rPr>
        <w:t>Domaine d'application</w:t>
      </w:r>
    </w:p>
    <w:p w:rsidR="00C60B12" w:rsidRPr="009D1A15" w:rsidRDefault="00D10720" w:rsidP="00C30C9A">
      <w:pPr>
        <w:pStyle w:val="Summary"/>
        <w:rPr>
          <w:lang w:val="fr-CH"/>
        </w:rPr>
      </w:pPr>
      <w:r w:rsidRPr="009D1A15">
        <w:rPr>
          <w:lang w:val="fr-CH"/>
        </w:rPr>
        <w:t xml:space="preserve">Des statistiques relatives à l'intensité de pluie avec un temps d'intégration de 1 min sont nécessaires pour </w:t>
      </w:r>
      <w:r w:rsidR="00475A75" w:rsidRPr="009D1A15">
        <w:rPr>
          <w:lang w:val="fr-CH"/>
        </w:rPr>
        <w:t xml:space="preserve">la prévision de </w:t>
      </w:r>
      <w:r w:rsidRPr="009D1A15">
        <w:rPr>
          <w:lang w:val="fr-CH"/>
        </w:rPr>
        <w:t xml:space="preserve">l'affaiblissement dû à la pluie sur les liaisons de Terre </w:t>
      </w:r>
      <w:r w:rsidR="00C60B12" w:rsidRPr="009D1A15">
        <w:rPr>
          <w:lang w:val="fr-CH"/>
        </w:rPr>
        <w:t xml:space="preserve">(par exemple, </w:t>
      </w:r>
      <w:r w:rsidR="00475A75" w:rsidRPr="009D1A15">
        <w:rPr>
          <w:lang w:val="fr-CH"/>
        </w:rPr>
        <w:t>Recommandation UIT</w:t>
      </w:r>
      <w:r w:rsidR="00475A75" w:rsidRPr="009D1A15">
        <w:rPr>
          <w:lang w:val="fr-CH"/>
        </w:rPr>
        <w:noBreakHyphen/>
        <w:t>R </w:t>
      </w:r>
      <w:r w:rsidR="00C60B12" w:rsidRPr="009D1A15">
        <w:rPr>
          <w:lang w:val="fr-CH"/>
        </w:rPr>
        <w:t xml:space="preserve">P.530) et </w:t>
      </w:r>
      <w:r w:rsidR="00475A75" w:rsidRPr="009D1A15">
        <w:rPr>
          <w:lang w:val="fr-CH"/>
        </w:rPr>
        <w:t>sur les liaisons Terre vers espace</w:t>
      </w:r>
      <w:r w:rsidR="00C60B12" w:rsidRPr="009D1A15">
        <w:rPr>
          <w:lang w:val="fr-CH"/>
        </w:rPr>
        <w:t xml:space="preserve"> (par exemple, </w:t>
      </w:r>
      <w:r w:rsidR="00475A75" w:rsidRPr="009D1A15">
        <w:rPr>
          <w:lang w:val="fr-CH"/>
        </w:rPr>
        <w:t>Recommandation UIT</w:t>
      </w:r>
      <w:r w:rsidR="00475A75" w:rsidRPr="009D1A15">
        <w:rPr>
          <w:lang w:val="fr-CH"/>
        </w:rPr>
        <w:noBreakHyphen/>
        <w:t>R </w:t>
      </w:r>
      <w:r w:rsidR="00C60B12" w:rsidRPr="009D1A15">
        <w:rPr>
          <w:lang w:val="fr-CH"/>
        </w:rPr>
        <w:t>P.618).</w:t>
      </w:r>
    </w:p>
    <w:p w:rsidR="00C60B12" w:rsidRPr="00B256D3" w:rsidRDefault="00C60B12" w:rsidP="00C30C9A">
      <w:pPr>
        <w:pStyle w:val="Summary"/>
        <w:rPr>
          <w:lang w:val="fr-FR"/>
        </w:rPr>
      </w:pPr>
      <w:r w:rsidRPr="00B256D3">
        <w:rPr>
          <w:lang w:val="fr-FR"/>
        </w:rPr>
        <w:t xml:space="preserve">Lorsque </w:t>
      </w:r>
      <w:r w:rsidR="0048333A" w:rsidRPr="00B256D3">
        <w:rPr>
          <w:lang w:val="fr-FR"/>
        </w:rPr>
        <w:t>des données</w:t>
      </w:r>
      <w:r w:rsidRPr="00B256D3">
        <w:rPr>
          <w:lang w:val="fr-FR"/>
        </w:rPr>
        <w:t xml:space="preserve"> </w:t>
      </w:r>
      <w:r w:rsidR="00B20D9F" w:rsidRPr="00B256D3">
        <w:rPr>
          <w:lang w:val="fr-FR"/>
        </w:rPr>
        <w:t xml:space="preserve">locales </w:t>
      </w:r>
      <w:r w:rsidRPr="00B256D3">
        <w:rPr>
          <w:lang w:val="fr-FR"/>
        </w:rPr>
        <w:t xml:space="preserve">à long terme de l'intensité de pluie </w:t>
      </w:r>
      <w:r w:rsidR="0048333A" w:rsidRPr="00B256D3">
        <w:rPr>
          <w:lang w:val="fr-FR"/>
        </w:rPr>
        <w:t xml:space="preserve">fiables </w:t>
      </w:r>
      <w:r w:rsidRPr="00B256D3">
        <w:rPr>
          <w:lang w:val="fr-FR"/>
        </w:rPr>
        <w:t>ne sont pas disponibles</w:t>
      </w:r>
      <w:r w:rsidR="0048333A" w:rsidRPr="00B256D3">
        <w:rPr>
          <w:lang w:val="fr-FR"/>
        </w:rPr>
        <w:t xml:space="preserve">, l'Annexe 1 de la présente Recommandation fournit une méthode de prévision de l'intensité de pluie permettant de prévoir les statistiques relatives à l'intensité de pluie pour un temps d'intégration de 1 min. Cette méthode de prévision est fondée </w:t>
      </w:r>
      <w:proofErr w:type="gramStart"/>
      <w:r w:rsidR="0048333A" w:rsidRPr="00B256D3">
        <w:rPr>
          <w:lang w:val="fr-FR"/>
        </w:rPr>
        <w:t>sur:</w:t>
      </w:r>
      <w:proofErr w:type="gramEnd"/>
      <w:r w:rsidR="0048333A" w:rsidRPr="00B256D3">
        <w:rPr>
          <w:lang w:val="fr-FR"/>
        </w:rPr>
        <w:t xml:space="preserve"> a) les données </w:t>
      </w:r>
      <w:r w:rsidR="00AC1718" w:rsidRPr="00B256D3">
        <w:rPr>
          <w:lang w:val="fr-FR"/>
        </w:rPr>
        <w:t xml:space="preserve">totales </w:t>
      </w:r>
      <w:r w:rsidR="0048333A" w:rsidRPr="00B256D3">
        <w:rPr>
          <w:lang w:val="fr-FR"/>
        </w:rPr>
        <w:t xml:space="preserve">mensuelles </w:t>
      </w:r>
      <w:r w:rsidR="006A73A8" w:rsidRPr="00B256D3">
        <w:rPr>
          <w:lang w:val="fr-FR"/>
        </w:rPr>
        <w:t>relatives à la pluie provenant de la base de données de climatologie du GPCC (V 2015) pour les zones terrestres et de la base de données de réanalyse ERA Interim du Centre européen de prévisions météorologiques à moyen terme (CEPMMT) pour les étendues d'eau</w:t>
      </w:r>
      <w:r w:rsidR="002751F4" w:rsidRPr="00B256D3">
        <w:rPr>
          <w:lang w:val="fr-FR"/>
        </w:rPr>
        <w:t>;</w:t>
      </w:r>
      <w:r w:rsidR="006A73A8" w:rsidRPr="00B256D3">
        <w:rPr>
          <w:lang w:val="fr-FR"/>
        </w:rPr>
        <w:t xml:space="preserve"> et b) </w:t>
      </w:r>
      <w:r w:rsidR="002751F4" w:rsidRPr="00B256D3">
        <w:rPr>
          <w:lang w:val="fr-FR"/>
        </w:rPr>
        <w:t xml:space="preserve">les données </w:t>
      </w:r>
      <w:r w:rsidR="00AC1718" w:rsidRPr="00B256D3">
        <w:rPr>
          <w:lang w:val="fr-FR"/>
        </w:rPr>
        <w:t>sur la</w:t>
      </w:r>
      <w:r w:rsidR="002751F4" w:rsidRPr="00B256D3">
        <w:rPr>
          <w:lang w:val="fr-FR"/>
        </w:rPr>
        <w:t xml:space="preserve"> température mensuelle moyenne de surface contenu</w:t>
      </w:r>
      <w:r w:rsidR="00475A75" w:rsidRPr="00B256D3">
        <w:rPr>
          <w:lang w:val="fr-FR"/>
        </w:rPr>
        <w:t>es dans la Recommandation UIT</w:t>
      </w:r>
      <w:r w:rsidR="00475A75" w:rsidRPr="00B256D3">
        <w:rPr>
          <w:lang w:val="fr-FR"/>
        </w:rPr>
        <w:noBreakHyphen/>
        <w:t>R </w:t>
      </w:r>
      <w:r w:rsidR="002751F4" w:rsidRPr="00B256D3">
        <w:rPr>
          <w:lang w:val="fr-FR"/>
        </w:rPr>
        <w:t>P.1510.</w:t>
      </w:r>
    </w:p>
    <w:p w:rsidR="002751F4" w:rsidRPr="009D1A15" w:rsidRDefault="002751F4" w:rsidP="00C30C9A">
      <w:pPr>
        <w:pStyle w:val="Summary"/>
        <w:rPr>
          <w:lang w:val="fr-CH"/>
        </w:rPr>
      </w:pPr>
      <w:r w:rsidRPr="009D1A15">
        <w:rPr>
          <w:lang w:val="fr-CH"/>
        </w:rPr>
        <w:t>Lorsque des données</w:t>
      </w:r>
      <w:r w:rsidR="00AC1718" w:rsidRPr="009D1A15">
        <w:rPr>
          <w:lang w:val="fr-CH"/>
        </w:rPr>
        <w:t xml:space="preserve"> locales</w:t>
      </w:r>
      <w:r w:rsidRPr="009D1A15">
        <w:rPr>
          <w:lang w:val="fr-CH"/>
        </w:rPr>
        <w:t xml:space="preserve"> à long terme de l'intensité de pluie fiables sont disponibles pour des temps d'intégration supérieur</w:t>
      </w:r>
      <w:r w:rsidR="00AC1718" w:rsidRPr="009D1A15">
        <w:rPr>
          <w:lang w:val="fr-CH"/>
        </w:rPr>
        <w:t>s</w:t>
      </w:r>
      <w:r w:rsidRPr="009D1A15">
        <w:rPr>
          <w:lang w:val="fr-CH"/>
        </w:rPr>
        <w:t xml:space="preserve"> à 1 min, l'Annexe 2 de la présente Recommandation fournit une méthode permettant de convertir les statistiques d'intensité de pluie </w:t>
      </w:r>
      <w:r w:rsidR="00AC1718" w:rsidRPr="009D1A15">
        <w:rPr>
          <w:lang w:val="fr-CH"/>
        </w:rPr>
        <w:t>établies pour</w:t>
      </w:r>
      <w:r w:rsidRPr="009D1A15">
        <w:rPr>
          <w:lang w:val="fr-CH"/>
        </w:rPr>
        <w:t xml:space="preserve"> un temps d'intégration supérieur à 1 min en statistiques d'intensité de pluie </w:t>
      </w:r>
      <w:r w:rsidR="00AC1718" w:rsidRPr="009D1A15">
        <w:rPr>
          <w:lang w:val="fr-CH"/>
        </w:rPr>
        <w:t>pour</w:t>
      </w:r>
      <w:r w:rsidRPr="009D1A15">
        <w:rPr>
          <w:lang w:val="fr-CH"/>
        </w:rPr>
        <w:t xml:space="preserve"> un temps d'intégration de 1 min.</w:t>
      </w:r>
    </w:p>
    <w:p w:rsidR="002751F4" w:rsidRPr="00041D15" w:rsidRDefault="002751F4" w:rsidP="006B50EA">
      <w:pPr>
        <w:pStyle w:val="Headingb"/>
      </w:pPr>
      <w:r w:rsidRPr="00041D15">
        <w:t>Mots clés</w:t>
      </w:r>
    </w:p>
    <w:p w:rsidR="002751F4" w:rsidRPr="00041D15" w:rsidRDefault="002751F4" w:rsidP="006B50EA">
      <w:r w:rsidRPr="00041D15">
        <w:t>Intensité de pluie, statistiques annuelles, méthode de conversion, GPCC, ERA Interim</w:t>
      </w:r>
    </w:p>
    <w:p w:rsidR="00D10720" w:rsidRPr="00041D15" w:rsidRDefault="00D10720" w:rsidP="006B50EA">
      <w:pPr>
        <w:pStyle w:val="Normalaftertitle"/>
      </w:pPr>
      <w:r w:rsidRPr="00041D15">
        <w:t>L'Assemblée des radiocommunications de l'UIT,</w:t>
      </w:r>
    </w:p>
    <w:p w:rsidR="00D10720" w:rsidRPr="00041D15" w:rsidRDefault="00D10720" w:rsidP="006B50EA">
      <w:pPr>
        <w:pStyle w:val="Call"/>
      </w:pPr>
      <w:proofErr w:type="gramStart"/>
      <w:r w:rsidRPr="00041D15">
        <w:t>considérant</w:t>
      </w:r>
      <w:proofErr w:type="gramEnd"/>
    </w:p>
    <w:p w:rsidR="00D10720" w:rsidRPr="00041D15" w:rsidRDefault="00D10720" w:rsidP="006B50EA">
      <w:r w:rsidRPr="002D4502">
        <w:rPr>
          <w:i/>
          <w:iCs/>
        </w:rPr>
        <w:t>a)</w:t>
      </w:r>
      <w:r w:rsidRPr="00041D15">
        <w:tab/>
        <w:t xml:space="preserve">que des statistiques </w:t>
      </w:r>
      <w:r w:rsidR="00844962" w:rsidRPr="00041D15">
        <w:t xml:space="preserve">annuelles </w:t>
      </w:r>
      <w:r w:rsidRPr="00041D15">
        <w:t xml:space="preserve">relatives </w:t>
      </w:r>
      <w:r w:rsidR="00844962" w:rsidRPr="00041D15">
        <w:t>aux paramètres</w:t>
      </w:r>
      <w:r w:rsidRPr="00041D15">
        <w:t xml:space="preserve"> de</w:t>
      </w:r>
      <w:r w:rsidR="00AC1718" w:rsidRPr="00041D15">
        <w:t>s</w:t>
      </w:r>
      <w:r w:rsidRPr="00041D15">
        <w:t xml:space="preserve"> précipitation</w:t>
      </w:r>
      <w:r w:rsidR="00AC1718" w:rsidRPr="00041D15">
        <w:t>s</w:t>
      </w:r>
      <w:r w:rsidRPr="00041D15">
        <w:t xml:space="preserve"> sont nécessaires pour prévoir l'affaiblissement et la diffusion causés par les </w:t>
      </w:r>
      <w:proofErr w:type="gramStart"/>
      <w:r w:rsidRPr="00041D15">
        <w:t>précipitations;</w:t>
      </w:r>
      <w:proofErr w:type="gramEnd"/>
    </w:p>
    <w:p w:rsidR="00D10720" w:rsidRPr="00041D15" w:rsidRDefault="00D10720" w:rsidP="006B50EA">
      <w:r w:rsidRPr="002D4502">
        <w:rPr>
          <w:i/>
          <w:iCs/>
        </w:rPr>
        <w:t>b)</w:t>
      </w:r>
      <w:r w:rsidRPr="00041D15">
        <w:tab/>
        <w:t xml:space="preserve">que ces informations sont nécessaires pour </w:t>
      </w:r>
      <w:r w:rsidR="00AC1718" w:rsidRPr="00041D15">
        <w:t>tous les emplacements à</w:t>
      </w:r>
      <w:r w:rsidR="00844962" w:rsidRPr="00041D15">
        <w:t xml:space="preserve"> la surface de la Terre</w:t>
      </w:r>
      <w:r w:rsidRPr="00041D15">
        <w:t xml:space="preserve"> et pour toute une série de </w:t>
      </w:r>
      <w:proofErr w:type="gramStart"/>
      <w:r w:rsidR="00AC1718" w:rsidRPr="00041D15">
        <w:t>probabilités</w:t>
      </w:r>
      <w:r w:rsidRPr="00041D15">
        <w:t>;</w:t>
      </w:r>
      <w:proofErr w:type="gramEnd"/>
    </w:p>
    <w:p w:rsidR="00D10720" w:rsidRPr="00041D15" w:rsidRDefault="00D10720" w:rsidP="006B50EA">
      <w:r w:rsidRPr="002D4502">
        <w:rPr>
          <w:i/>
          <w:iCs/>
        </w:rPr>
        <w:t>c)</w:t>
      </w:r>
      <w:r w:rsidRPr="00041D15">
        <w:tab/>
        <w:t xml:space="preserve">que des statistiques relatives à l'intensité de pluie établies pour un temps d'intégration de 1 min sont nécessaires pour prévoir l'affaiblissement et la diffusion dus à la pluie sur les liaisons de Terre et par </w:t>
      </w:r>
      <w:proofErr w:type="gramStart"/>
      <w:r w:rsidRPr="00041D15">
        <w:t>satellite;</w:t>
      </w:r>
      <w:proofErr w:type="gramEnd"/>
    </w:p>
    <w:p w:rsidR="00D10720" w:rsidRPr="00041D15" w:rsidRDefault="00D10720" w:rsidP="006B50EA">
      <w:r w:rsidRPr="002D4502">
        <w:rPr>
          <w:i/>
          <w:iCs/>
        </w:rPr>
        <w:t>d)</w:t>
      </w:r>
      <w:r w:rsidRPr="00041D15">
        <w:tab/>
        <w:t xml:space="preserve">que des données de mesures à long terme de l'intensité de pluie peuvent être obtenues auprès de sources locales pour un temps d'intégration de 1 min et aussi pour des temps d'intégration </w:t>
      </w:r>
      <w:r w:rsidR="00AC1718" w:rsidRPr="00041D15">
        <w:t xml:space="preserve">plus </w:t>
      </w:r>
      <w:proofErr w:type="gramStart"/>
      <w:r w:rsidR="00AC1718" w:rsidRPr="00041D15">
        <w:t>longs</w:t>
      </w:r>
      <w:r w:rsidRPr="00041D15">
        <w:t>;</w:t>
      </w:r>
      <w:proofErr w:type="gramEnd"/>
    </w:p>
    <w:p w:rsidR="00D10720" w:rsidRPr="00041D15" w:rsidRDefault="00D10720" w:rsidP="006B50EA">
      <w:r w:rsidRPr="002D4502">
        <w:rPr>
          <w:i/>
          <w:iCs/>
        </w:rPr>
        <w:t>e)</w:t>
      </w:r>
      <w:r w:rsidRPr="00041D15">
        <w:tab/>
        <w:t>que l'utilisation d'un modèle pour convertir les mesures locales</w:t>
      </w:r>
      <w:r w:rsidR="00844962" w:rsidRPr="00041D15">
        <w:t xml:space="preserve"> d'intensité de pluie</w:t>
      </w:r>
      <w:r w:rsidRPr="00041D15">
        <w:t xml:space="preserve"> </w:t>
      </w:r>
      <w:r w:rsidR="00AC1718" w:rsidRPr="00041D15">
        <w:t xml:space="preserve">pour </w:t>
      </w:r>
      <w:r w:rsidRPr="00041D15">
        <w:t>des temps d'intégration allant jusqu'à une heure</w:t>
      </w:r>
      <w:r w:rsidR="00844962" w:rsidRPr="00041D15">
        <w:t xml:space="preserve"> en mesure</w:t>
      </w:r>
      <w:r w:rsidR="00AC1718" w:rsidRPr="00041D15">
        <w:t>s</w:t>
      </w:r>
      <w:r w:rsidR="00844962" w:rsidRPr="00041D15">
        <w:t xml:space="preserve"> </w:t>
      </w:r>
      <w:r w:rsidR="00AC1718" w:rsidRPr="00041D15">
        <w:t>pour</w:t>
      </w:r>
      <w:r w:rsidR="00844962" w:rsidRPr="00041D15">
        <w:t xml:space="preserve"> un temps d'intégration d'une minute peut</w:t>
      </w:r>
      <w:r w:rsidRPr="00041D15">
        <w:t xml:space="preserve"> permet</w:t>
      </w:r>
      <w:r w:rsidR="00844962" w:rsidRPr="00041D15">
        <w:t>tre</w:t>
      </w:r>
      <w:r w:rsidRPr="00041D15">
        <w:t xml:space="preserve"> d'obtenir une meilleure précision que l'Annexe 1 de la présente Recommandation,</w:t>
      </w:r>
    </w:p>
    <w:p w:rsidR="00D10720" w:rsidRPr="00041D15" w:rsidRDefault="00D10720" w:rsidP="006B50EA">
      <w:pPr>
        <w:pStyle w:val="Call"/>
      </w:pPr>
      <w:proofErr w:type="gramStart"/>
      <w:r w:rsidRPr="00041D15">
        <w:lastRenderedPageBreak/>
        <w:t>recommande</w:t>
      </w:r>
      <w:proofErr w:type="gramEnd"/>
    </w:p>
    <w:p w:rsidR="00D10720" w:rsidRPr="00041D15" w:rsidRDefault="00D10720" w:rsidP="006B50EA">
      <w:r w:rsidRPr="00041D15">
        <w:rPr>
          <w:b/>
          <w:bCs/>
        </w:rPr>
        <w:t>1</w:t>
      </w:r>
      <w:r w:rsidRPr="00041D15">
        <w:tab/>
        <w:t xml:space="preserve">d'utiliser, si </w:t>
      </w:r>
      <w:r w:rsidR="00772F08">
        <w:t>elles sont disponibles, l</w:t>
      </w:r>
      <w:r w:rsidRPr="00041D15">
        <w:t>es mesures</w:t>
      </w:r>
      <w:r w:rsidR="00844962" w:rsidRPr="00041D15">
        <w:t xml:space="preserve"> </w:t>
      </w:r>
      <w:r w:rsidR="00772F08">
        <w:t>locales</w:t>
      </w:r>
      <w:r w:rsidRPr="00041D15">
        <w:t xml:space="preserve"> à long terme de l'intensité de pluie </w:t>
      </w:r>
      <w:r w:rsidR="00772F08">
        <w:t xml:space="preserve">annuelle </w:t>
      </w:r>
      <w:r w:rsidRPr="00041D15">
        <w:t xml:space="preserve">pour un temps d'intégration </w:t>
      </w:r>
      <w:r w:rsidR="00844962" w:rsidRPr="00041D15">
        <w:t xml:space="preserve">d'une </w:t>
      </w:r>
      <w:proofErr w:type="gramStart"/>
      <w:r w:rsidR="00844962" w:rsidRPr="00041D15">
        <w:t>minute</w:t>
      </w:r>
      <w:r w:rsidRPr="00041D15">
        <w:t>;</w:t>
      </w:r>
      <w:proofErr w:type="gramEnd"/>
    </w:p>
    <w:p w:rsidR="00D10720" w:rsidRPr="00041D15" w:rsidRDefault="00844962" w:rsidP="006B50EA">
      <w:r w:rsidRPr="00041D15">
        <w:rPr>
          <w:b/>
          <w:bCs/>
        </w:rPr>
        <w:t>2</w:t>
      </w:r>
      <w:r w:rsidR="00D10720" w:rsidRPr="00041D15">
        <w:tab/>
        <w:t xml:space="preserve">de </w:t>
      </w:r>
      <w:r w:rsidR="00772F08">
        <w:t>faire en sorte que les</w:t>
      </w:r>
      <w:r w:rsidR="00D10720" w:rsidRPr="00041D15">
        <w:t xml:space="preserve"> mesures locales, si elles sont utilisées, </w:t>
      </w:r>
      <w:r w:rsidR="00772F08">
        <w:t xml:space="preserve">soient recueillies </w:t>
      </w:r>
      <w:r w:rsidR="00D10720" w:rsidRPr="00041D15">
        <w:t xml:space="preserve">sur une période </w:t>
      </w:r>
      <w:r w:rsidRPr="00041D15">
        <w:t xml:space="preserve">de temps suffisamment longue </w:t>
      </w:r>
      <w:r w:rsidR="00D10720" w:rsidRPr="00041D15">
        <w:t>(en règle générale</w:t>
      </w:r>
      <w:r w:rsidR="00AC1718" w:rsidRPr="00041D15">
        <w:t>,</w:t>
      </w:r>
      <w:r w:rsidR="00D10720" w:rsidRPr="00041D15">
        <w:t xml:space="preserve"> plus de </w:t>
      </w:r>
      <w:r w:rsidRPr="00041D15">
        <w:t xml:space="preserve">dix </w:t>
      </w:r>
      <w:r w:rsidR="00D10720" w:rsidRPr="00041D15">
        <w:t>ans) pour obtenir des statistique</w:t>
      </w:r>
      <w:r w:rsidR="004D1C9A">
        <w:t>s</w:t>
      </w:r>
      <w:r w:rsidR="00D10720" w:rsidRPr="00041D15">
        <w:t xml:space="preserve"> </w:t>
      </w:r>
      <w:proofErr w:type="gramStart"/>
      <w:r w:rsidR="00D10720" w:rsidRPr="00041D15">
        <w:t>stables</w:t>
      </w:r>
      <w:r w:rsidRPr="00041D15">
        <w:t>;</w:t>
      </w:r>
      <w:proofErr w:type="gramEnd"/>
    </w:p>
    <w:p w:rsidR="00844962" w:rsidRPr="00041D15" w:rsidRDefault="00844962" w:rsidP="006B50EA">
      <w:r w:rsidRPr="00041D15">
        <w:rPr>
          <w:b/>
          <w:bCs/>
        </w:rPr>
        <w:t>3</w:t>
      </w:r>
      <w:r w:rsidRPr="00041D15">
        <w:rPr>
          <w:b/>
          <w:bCs/>
        </w:rPr>
        <w:tab/>
      </w:r>
      <w:r w:rsidR="00B20D9F" w:rsidRPr="00041D15">
        <w:t xml:space="preserve">d'utiliser, si </w:t>
      </w:r>
      <w:r w:rsidR="00772F08">
        <w:t>elles sont disponibles</w:t>
      </w:r>
      <w:r w:rsidR="00B20D9F" w:rsidRPr="00041D15">
        <w:t xml:space="preserve">, les mesures à long terme de l'intensité de pluie </w:t>
      </w:r>
      <w:r w:rsidR="00772F08">
        <w:t xml:space="preserve">annuelle </w:t>
      </w:r>
      <w:r w:rsidR="00B20D9F" w:rsidRPr="00041D15">
        <w:t xml:space="preserve">pour un temps </w:t>
      </w:r>
      <w:r w:rsidR="00AC1718" w:rsidRPr="00041D15">
        <w:t xml:space="preserve">d'intégration </w:t>
      </w:r>
      <w:r w:rsidR="00B20D9F" w:rsidRPr="00041D15">
        <w:t>supérieur à une minute</w:t>
      </w:r>
      <w:r w:rsidR="00AC1718" w:rsidRPr="00041D15">
        <w:t xml:space="preserve"> </w:t>
      </w:r>
      <w:r w:rsidR="00772F08">
        <w:t>et d'employer</w:t>
      </w:r>
      <w:r w:rsidR="00AC1718" w:rsidRPr="00041D15">
        <w:t xml:space="preserve"> la méthode de conversion de</w:t>
      </w:r>
      <w:r w:rsidR="00B20D9F" w:rsidRPr="00041D15">
        <w:t xml:space="preserve"> l'Annexe 2 </w:t>
      </w:r>
      <w:r w:rsidR="00772F08">
        <w:t xml:space="preserve">pour </w:t>
      </w:r>
      <w:r w:rsidR="00B20D9F" w:rsidRPr="00041D15">
        <w:t>convertir ces mesures en</w:t>
      </w:r>
      <w:r w:rsidR="00AC1718" w:rsidRPr="00041D15">
        <w:t xml:space="preserve"> des</w:t>
      </w:r>
      <w:r w:rsidR="00B20D9F" w:rsidRPr="00041D15">
        <w:t xml:space="preserve"> intensité</w:t>
      </w:r>
      <w:r w:rsidR="00AC1718" w:rsidRPr="00041D15">
        <w:t>s</w:t>
      </w:r>
      <w:r w:rsidR="00B20D9F" w:rsidRPr="00041D15">
        <w:t xml:space="preserve"> de pluie annuelle</w:t>
      </w:r>
      <w:r w:rsidR="00AC1718" w:rsidRPr="00041D15">
        <w:t>s</w:t>
      </w:r>
      <w:r w:rsidR="00B20D9F" w:rsidRPr="00041D15">
        <w:t xml:space="preserve"> pour un temps d'intégration d'une </w:t>
      </w:r>
      <w:proofErr w:type="gramStart"/>
      <w:r w:rsidR="00B20D9F" w:rsidRPr="00041D15">
        <w:t>minute;</w:t>
      </w:r>
      <w:proofErr w:type="gramEnd"/>
    </w:p>
    <w:p w:rsidR="00B20D9F" w:rsidRPr="00041D15" w:rsidRDefault="00B20D9F" w:rsidP="006B50EA">
      <w:r w:rsidRPr="00041D15">
        <w:rPr>
          <w:b/>
          <w:bCs/>
        </w:rPr>
        <w:t>4</w:t>
      </w:r>
      <w:r w:rsidRPr="00041D15">
        <w:tab/>
        <w:t xml:space="preserve">d'utiliser la méthode de prévision </w:t>
      </w:r>
      <w:r w:rsidR="00326AC5" w:rsidRPr="00041D15">
        <w:t>par étapes</w:t>
      </w:r>
      <w:r w:rsidRPr="00041D15">
        <w:t xml:space="preserve"> décrite dans l'Annexe 1</w:t>
      </w:r>
      <w:r w:rsidR="00AC1718" w:rsidRPr="00041D15">
        <w:t>,</w:t>
      </w:r>
      <w:r w:rsidRPr="00041D15">
        <w:t xml:space="preserve"> en l'absence de données locales d'intensité de pluie fiables, </w:t>
      </w:r>
      <w:r w:rsidR="00AC1718" w:rsidRPr="00041D15">
        <w:t>pour</w:t>
      </w:r>
      <w:r w:rsidRPr="00041D15">
        <w:t xml:space="preserve"> calculer l'intensité de pluie, </w:t>
      </w:r>
      <w:r w:rsidRPr="00041D15">
        <w:rPr>
          <w:i/>
          <w:iCs/>
        </w:rPr>
        <w:t>R</w:t>
      </w:r>
      <w:r w:rsidRPr="00041D15">
        <w:rPr>
          <w:i/>
          <w:iCs/>
          <w:vertAlign w:val="subscript"/>
        </w:rPr>
        <w:t>p</w:t>
      </w:r>
      <w:r w:rsidRPr="00041D15">
        <w:t xml:space="preserve">, correspondant à la probabilité de dépassement </w:t>
      </w:r>
      <w:r w:rsidR="00772F08">
        <w:t xml:space="preserve">annuelle </w:t>
      </w:r>
      <w:r w:rsidRPr="00041D15">
        <w:t xml:space="preserve">considérée, </w:t>
      </w:r>
      <w:r w:rsidRPr="00041D15">
        <w:rPr>
          <w:i/>
          <w:iCs/>
        </w:rPr>
        <w:t>p</w:t>
      </w:r>
      <w:r w:rsidRPr="00041D15">
        <w:t xml:space="preserve">, </w:t>
      </w:r>
      <w:r w:rsidR="00F93A49" w:rsidRPr="00041D15">
        <w:t xml:space="preserve">pour </w:t>
      </w:r>
      <w:r w:rsidR="00AC1718" w:rsidRPr="00041D15">
        <w:t>un</w:t>
      </w:r>
      <w:r w:rsidR="00F93A49" w:rsidRPr="00041D15">
        <w:t xml:space="preserve"> emplacement </w:t>
      </w:r>
      <w:r w:rsidR="00AC1718" w:rsidRPr="00041D15">
        <w:t xml:space="preserve">quelconque </w:t>
      </w:r>
      <w:r w:rsidR="00F93A49" w:rsidRPr="00041D15">
        <w:t>à la surface de la Terre et pour un temps d'intégration d'une minute.</w:t>
      </w:r>
    </w:p>
    <w:p w:rsidR="008646DC" w:rsidRPr="00041D15" w:rsidRDefault="008646DC" w:rsidP="006B50EA"/>
    <w:p w:rsidR="008646DC" w:rsidRPr="00041D15" w:rsidRDefault="008646DC" w:rsidP="006B50EA"/>
    <w:p w:rsidR="00D10720" w:rsidRPr="00041D15" w:rsidRDefault="00D10720" w:rsidP="006B50EA">
      <w:pPr>
        <w:pStyle w:val="AnnexNoTitle"/>
      </w:pPr>
      <w:r w:rsidRPr="00041D15">
        <w:t>Annexe 1</w:t>
      </w:r>
      <w:r w:rsidRPr="00041D15">
        <w:br/>
      </w:r>
      <w:r w:rsidRPr="00041D15">
        <w:br/>
      </w:r>
      <w:r w:rsidR="00541FBF" w:rsidRPr="00041D15">
        <w:t xml:space="preserve">Méthode de prévision </w:t>
      </w:r>
      <w:r w:rsidRPr="00041D15">
        <w:t xml:space="preserve">permettant de calculer l'intensité de pluie </w:t>
      </w:r>
      <w:r w:rsidR="00541FBF" w:rsidRPr="00041D15">
        <w:t>correspondant à une probabilité</w:t>
      </w:r>
      <w:r w:rsidR="00326AC5" w:rsidRPr="00041D15">
        <w:t xml:space="preserve"> </w:t>
      </w:r>
      <w:r w:rsidR="00541FBF" w:rsidRPr="00041D15">
        <w:t>de dépassement annuelle</w:t>
      </w:r>
      <w:r w:rsidR="00AC1718" w:rsidRPr="00041D15">
        <w:t xml:space="preserve"> moyenne</w:t>
      </w:r>
      <w:r w:rsidRPr="00041D15">
        <w:t xml:space="preserve"> et </w:t>
      </w:r>
      <w:proofErr w:type="gramStart"/>
      <w:r w:rsidRPr="00041D15">
        <w:t>un emplacement donné</w:t>
      </w:r>
      <w:r w:rsidR="00541FBF" w:rsidRPr="00041D15">
        <w:t>s</w:t>
      </w:r>
      <w:proofErr w:type="gramEnd"/>
    </w:p>
    <w:p w:rsidR="00D10720" w:rsidRPr="00041D15" w:rsidRDefault="00341E1D" w:rsidP="006B50EA">
      <w:pPr>
        <w:pStyle w:val="Normalaftertitle"/>
        <w:spacing w:before="280"/>
      </w:pPr>
      <w:r w:rsidRPr="00041D15">
        <w:t xml:space="preserve">La méthode de prévision décrite </w:t>
      </w:r>
      <w:r w:rsidR="00772F08">
        <w:t>ici</w:t>
      </w:r>
      <w:r w:rsidRPr="00041D15">
        <w:t xml:space="preserve"> permet de calculer l'intensité de pluie correspondant à une probabilité de dépassement annuelle</w:t>
      </w:r>
      <w:r w:rsidR="00AC1718" w:rsidRPr="00041D15">
        <w:t xml:space="preserve"> moyenne</w:t>
      </w:r>
      <w:r w:rsidRPr="00041D15">
        <w:t xml:space="preserve"> et un emplacement </w:t>
      </w:r>
      <w:r w:rsidR="00AC1718" w:rsidRPr="00041D15">
        <w:t>à</w:t>
      </w:r>
      <w:r w:rsidRPr="00041D15">
        <w:t xml:space="preserve"> la surface de la Terre donnés au moyen de cartes numériques </w:t>
      </w:r>
      <w:r w:rsidR="00DB19E4" w:rsidRPr="00041D15">
        <w:t>représentant la quantité de</w:t>
      </w:r>
      <w:r w:rsidRPr="00041D15">
        <w:t xml:space="preserve"> pluie totale </w:t>
      </w:r>
      <w:r w:rsidR="00AC1718" w:rsidRPr="00041D15">
        <w:t>mensuelle et la</w:t>
      </w:r>
      <w:r w:rsidR="00DB19E4" w:rsidRPr="00041D15">
        <w:t xml:space="preserve"> température mensuelle moyenne de surface. Les cartes de la quantité moyenne de pluie totale </w:t>
      </w:r>
      <w:r w:rsidR="00AC1718" w:rsidRPr="00041D15">
        <w:t xml:space="preserve">mensuelle </w:t>
      </w:r>
      <w:r w:rsidR="00DB19E4" w:rsidRPr="00041D15">
        <w:t>ont été établies à partir de données sur 50 ans (1951-2000) provenant de la base de données de climatologie du GPCC (V 2015) pour les zones terrestres et à partir de données sur 36 ans (1979-2014) provenant de la base de données ERA Interim du Centre européen de prévisions météorologiques à moyen terme (CEPMMT) pour les étendues d'eau.</w:t>
      </w:r>
    </w:p>
    <w:p w:rsidR="00D10720" w:rsidRPr="00041D15" w:rsidRDefault="002B4A64" w:rsidP="009004BF">
      <w:r w:rsidRPr="00041D15">
        <w:t xml:space="preserve">Les données </w:t>
      </w:r>
      <w:r w:rsidR="00AC1718" w:rsidRPr="00041D15">
        <w:t>moyennes</w:t>
      </w:r>
      <w:r w:rsidRPr="00041D15">
        <w:t xml:space="preserve"> d'intensité de pluie totale</w:t>
      </w:r>
      <w:r w:rsidR="00AC1718" w:rsidRPr="00041D15">
        <w:t xml:space="preserve"> mensuelle</w:t>
      </w:r>
      <w:r w:rsidRPr="00041D15">
        <w:t xml:space="preserve">, </w:t>
      </w:r>
      <w:r w:rsidRPr="00041D15">
        <w:rPr>
          <w:i/>
          <w:iCs/>
        </w:rPr>
        <w:t>MT</w:t>
      </w:r>
      <w:r w:rsidRPr="00041D15">
        <w:rPr>
          <w:i/>
          <w:iCs/>
          <w:vertAlign w:val="subscript"/>
        </w:rPr>
        <w:t>ii</w:t>
      </w:r>
      <w:r w:rsidRPr="00041D15">
        <w:t xml:space="preserve"> (en mm), avec </w:t>
      </w:r>
      <w:r w:rsidRPr="00041D15">
        <w:rPr>
          <w:i/>
          <w:iCs/>
        </w:rPr>
        <w:t xml:space="preserve">ii = </w:t>
      </w:r>
      <w:r w:rsidRPr="00041D15">
        <w:t>{01, 02, 03, 04, 05, 06, 07, 08, 09, 10, 11 et 12}, font partie intégrante de la présente Recommandation et sont disponibles sous forme de cartes numériques.</w:t>
      </w:r>
      <w:r w:rsidR="00D10720" w:rsidRPr="00041D15">
        <w:t xml:space="preserve"> La grille des données va de </w:t>
      </w:r>
      <w:r w:rsidR="009004BF">
        <w:t>−</w:t>
      </w:r>
      <w:r w:rsidR="00D10720" w:rsidRPr="00041D15">
        <w:t>90</w:t>
      </w:r>
      <w:r w:rsidRPr="00041D15">
        <w:t>,125</w:t>
      </w:r>
      <w:r w:rsidR="006D70BD" w:rsidRPr="00041D15">
        <w:t>°</w:t>
      </w:r>
      <w:r w:rsidR="00D10720" w:rsidRPr="00041D15">
        <w:t xml:space="preserve"> N à </w:t>
      </w:r>
      <w:r w:rsidRPr="00041D15">
        <w:t>+</w:t>
      </w:r>
      <w:r w:rsidR="00D10720" w:rsidRPr="00041D15">
        <w:t>90</w:t>
      </w:r>
      <w:r w:rsidRPr="00041D15">
        <w:t>,125</w:t>
      </w:r>
      <w:r w:rsidR="006D70BD" w:rsidRPr="00041D15">
        <w:t>°</w:t>
      </w:r>
      <w:r w:rsidR="00D10720" w:rsidRPr="00041D15">
        <w:t> </w:t>
      </w:r>
      <w:r w:rsidRPr="00041D15">
        <w:t xml:space="preserve">N </w:t>
      </w:r>
      <w:r w:rsidR="00D10720" w:rsidRPr="00041D15">
        <w:t xml:space="preserve">par pas de </w:t>
      </w:r>
      <w:r w:rsidRPr="00041D15">
        <w:t>0,25</w:t>
      </w:r>
      <w:r w:rsidR="006D70BD" w:rsidRPr="00041D15">
        <w:t>°</w:t>
      </w:r>
      <w:r w:rsidR="00D10720" w:rsidRPr="00041D15">
        <w:t xml:space="preserve"> pour la latitude et de </w:t>
      </w:r>
      <w:r w:rsidR="009004BF">
        <w:t>−</w:t>
      </w:r>
      <w:r w:rsidRPr="00041D15">
        <w:t>180,125</w:t>
      </w:r>
      <w:r w:rsidR="006D70BD" w:rsidRPr="00041D15">
        <w:t>°</w:t>
      </w:r>
      <w:r w:rsidRPr="00041D15">
        <w:t xml:space="preserve"> E </w:t>
      </w:r>
      <w:r w:rsidR="00D10720" w:rsidRPr="00041D15">
        <w:t xml:space="preserve">à </w:t>
      </w:r>
      <w:r w:rsidRPr="00041D15">
        <w:t>+180,125</w:t>
      </w:r>
      <w:r w:rsidR="006D70BD" w:rsidRPr="00041D15">
        <w:t>°</w:t>
      </w:r>
      <w:r w:rsidRPr="00041D15">
        <w:t xml:space="preserve"> E </w:t>
      </w:r>
      <w:r w:rsidR="00D10720" w:rsidRPr="00041D15">
        <w:t xml:space="preserve">par pas de </w:t>
      </w:r>
      <w:r w:rsidRPr="00041D15">
        <w:t>0,25</w:t>
      </w:r>
      <w:r w:rsidR="006D70BD" w:rsidRPr="00041D15">
        <w:t>°</w:t>
      </w:r>
      <w:r w:rsidR="00D10720" w:rsidRPr="00041D15">
        <w:t xml:space="preserve"> pour la longitude.</w:t>
      </w:r>
    </w:p>
    <w:p w:rsidR="002B4A64" w:rsidRPr="00041D15" w:rsidRDefault="006D70BD" w:rsidP="009004BF">
      <w:pPr>
        <w:rPr>
          <w:spacing w:val="-2"/>
        </w:rPr>
      </w:pPr>
      <w:r w:rsidRPr="00041D15">
        <w:t xml:space="preserve">Les données </w:t>
      </w:r>
      <w:r w:rsidR="00AC1718" w:rsidRPr="00041D15">
        <w:t>de l</w:t>
      </w:r>
      <w:r w:rsidRPr="00041D15">
        <w:t xml:space="preserve">'intensité de pluie </w:t>
      </w:r>
      <w:r w:rsidR="00AC1718" w:rsidRPr="00041D15">
        <w:t>annuelle dépassée pendant 0,01% de l'année</w:t>
      </w:r>
      <w:r w:rsidRPr="00041D15">
        <w:t xml:space="preserve"> en moyenne, </w:t>
      </w:r>
      <w:r w:rsidRPr="00041D15">
        <w:rPr>
          <w:i/>
          <w:spacing w:val="-2"/>
        </w:rPr>
        <w:t>R</w:t>
      </w:r>
      <w:r w:rsidRPr="00041D15">
        <w:rPr>
          <w:iCs/>
          <w:spacing w:val="-2"/>
          <w:vertAlign w:val="subscript"/>
        </w:rPr>
        <w:t>0,01</w:t>
      </w:r>
      <w:r w:rsidRPr="00041D15">
        <w:rPr>
          <w:spacing w:val="-2"/>
        </w:rPr>
        <w:t xml:space="preserve"> (</w:t>
      </w:r>
      <w:r w:rsidR="00AC1718" w:rsidRPr="00041D15">
        <w:rPr>
          <w:spacing w:val="-2"/>
        </w:rPr>
        <w:t xml:space="preserve">en </w:t>
      </w:r>
      <w:r w:rsidRPr="00041D15">
        <w:rPr>
          <w:spacing w:val="-2"/>
        </w:rPr>
        <w:t xml:space="preserve">mm/h), font aussi partie intégrante de la présente Recommandation et sont disponibles sous forme de cartes numériques. La grille des données va de </w:t>
      </w:r>
      <w:r w:rsidR="009004BF">
        <w:rPr>
          <w:spacing w:val="-2"/>
        </w:rPr>
        <w:t>−</w:t>
      </w:r>
      <w:r w:rsidRPr="00041D15">
        <w:rPr>
          <w:spacing w:val="-2"/>
        </w:rPr>
        <w:t xml:space="preserve">90° N à +90° N par pas de 0,125° pour la latitude et de </w:t>
      </w:r>
      <w:r w:rsidR="009004BF">
        <w:rPr>
          <w:spacing w:val="-2"/>
        </w:rPr>
        <w:t>−</w:t>
      </w:r>
      <w:r w:rsidRPr="00041D15">
        <w:rPr>
          <w:spacing w:val="-2"/>
        </w:rPr>
        <w:t>180° E à +180° E par pas de 0,125° pour la longitude.</w:t>
      </w:r>
    </w:p>
    <w:p w:rsidR="006D70BD" w:rsidRPr="00041D15" w:rsidRDefault="006D70BD" w:rsidP="006B50EA">
      <w:r w:rsidRPr="00041D15">
        <w:rPr>
          <w:spacing w:val="-2"/>
        </w:rPr>
        <w:t xml:space="preserve">Ces cartes numériques sont disponibles dans le Supplément </w:t>
      </w:r>
      <w:r w:rsidRPr="00041D15">
        <w:t>R-REC-P.837-7-Maps.zip.</w:t>
      </w:r>
    </w:p>
    <w:p w:rsidR="006D70BD" w:rsidRPr="00041D15" w:rsidRDefault="006D70BD" w:rsidP="006B50EA">
      <w:pPr>
        <w:rPr>
          <w:i/>
          <w:iCs/>
        </w:rPr>
      </w:pPr>
      <w:r w:rsidRPr="00041D15">
        <w:rPr>
          <w:i/>
          <w:iCs/>
        </w:rPr>
        <w:t xml:space="preserve">Paramètres </w:t>
      </w:r>
      <w:proofErr w:type="gramStart"/>
      <w:r w:rsidRPr="00041D15">
        <w:rPr>
          <w:i/>
          <w:iCs/>
        </w:rPr>
        <w:t>d'entrée:</w:t>
      </w:r>
      <w:proofErr w:type="gramEnd"/>
    </w:p>
    <w:p w:rsidR="006D70BD" w:rsidRPr="00BE00F3" w:rsidRDefault="006D70BD" w:rsidP="00BE00F3">
      <w:pPr>
        <w:pStyle w:val="Equationlegend"/>
        <w:rPr>
          <w:lang w:val="fr-CH"/>
        </w:rPr>
      </w:pPr>
      <w:r w:rsidRPr="00041D15">
        <w:tab/>
      </w:r>
      <w:proofErr w:type="gramStart"/>
      <w:r w:rsidR="005A74CF" w:rsidRPr="00BE00F3">
        <w:rPr>
          <w:i/>
          <w:iCs/>
          <w:lang w:val="fr-CH"/>
        </w:rPr>
        <w:t>p</w:t>
      </w:r>
      <w:r w:rsidR="005A74CF" w:rsidRPr="00BE00F3">
        <w:rPr>
          <w:lang w:val="fr-CH"/>
        </w:rPr>
        <w:t>:</w:t>
      </w:r>
      <w:proofErr w:type="gramEnd"/>
      <w:r w:rsidR="00B83DCC" w:rsidRPr="00BE00F3">
        <w:rPr>
          <w:lang w:val="fr-CH"/>
        </w:rPr>
        <w:tab/>
      </w:r>
      <w:r w:rsidR="005A74CF" w:rsidRPr="00BE00F3">
        <w:rPr>
          <w:lang w:val="fr-CH"/>
        </w:rPr>
        <w:t xml:space="preserve">Probabilité </w:t>
      </w:r>
      <w:r w:rsidR="00AC1718" w:rsidRPr="00BE00F3">
        <w:rPr>
          <w:lang w:val="fr-CH"/>
        </w:rPr>
        <w:t xml:space="preserve">annuelle </w:t>
      </w:r>
      <w:r w:rsidR="005A74CF" w:rsidRPr="00BE00F3">
        <w:rPr>
          <w:lang w:val="fr-CH"/>
        </w:rPr>
        <w:t xml:space="preserve">de dépassement </w:t>
      </w:r>
      <w:r w:rsidR="00B83DCC" w:rsidRPr="00BE00F3">
        <w:rPr>
          <w:lang w:val="fr-CH"/>
        </w:rPr>
        <w:t>considérée</w:t>
      </w:r>
      <w:r w:rsidR="005A74CF" w:rsidRPr="00BE00F3">
        <w:rPr>
          <w:lang w:val="fr-CH"/>
        </w:rPr>
        <w:t xml:space="preserve"> (%)</w:t>
      </w:r>
    </w:p>
    <w:p w:rsidR="005A74CF" w:rsidRPr="00BE00F3" w:rsidRDefault="005A74CF" w:rsidP="00BE00F3">
      <w:pPr>
        <w:pStyle w:val="Equationlegend"/>
        <w:rPr>
          <w:lang w:val="fr-CH"/>
        </w:rPr>
      </w:pPr>
      <w:r w:rsidRPr="00BE00F3">
        <w:rPr>
          <w:lang w:val="fr-CH"/>
        </w:rPr>
        <w:tab/>
      </w:r>
      <w:proofErr w:type="gramStart"/>
      <w:r w:rsidRPr="00BE00F3">
        <w:rPr>
          <w:i/>
          <w:iCs/>
          <w:lang w:val="fr-CH"/>
        </w:rPr>
        <w:t>Lat</w:t>
      </w:r>
      <w:r w:rsidRPr="00BE00F3">
        <w:rPr>
          <w:lang w:val="fr-CH"/>
        </w:rPr>
        <w:t>:</w:t>
      </w:r>
      <w:proofErr w:type="gramEnd"/>
      <w:r w:rsidRPr="00BE00F3">
        <w:rPr>
          <w:lang w:val="fr-CH"/>
        </w:rPr>
        <w:tab/>
      </w:r>
      <w:r w:rsidR="00B83DCC" w:rsidRPr="00BE00F3">
        <w:rPr>
          <w:lang w:val="fr-CH"/>
        </w:rPr>
        <w:t>Latitude de l'emplacement considéré (degrés, N)</w:t>
      </w:r>
    </w:p>
    <w:p w:rsidR="00B83DCC" w:rsidRPr="00041D15" w:rsidRDefault="00B83DCC" w:rsidP="00BE00F3">
      <w:pPr>
        <w:pStyle w:val="Equationlegend"/>
      </w:pPr>
      <w:r w:rsidRPr="00BE00F3">
        <w:rPr>
          <w:lang w:val="fr-CH"/>
        </w:rPr>
        <w:tab/>
      </w:r>
      <w:r w:rsidRPr="00041D15">
        <w:rPr>
          <w:i/>
          <w:iCs/>
        </w:rPr>
        <w:t>Lon</w:t>
      </w:r>
      <w:r w:rsidRPr="00041D15">
        <w:t>:</w:t>
      </w:r>
      <w:r w:rsidRPr="00041D15">
        <w:tab/>
        <w:t>Longitude de l'emplacement considéré (degrés, E)</w:t>
      </w:r>
    </w:p>
    <w:p w:rsidR="00B83DCC" w:rsidRPr="00041D15" w:rsidRDefault="00B83DCC" w:rsidP="00D1665D">
      <w:pPr>
        <w:keepNext/>
        <w:keepLines/>
        <w:rPr>
          <w:i/>
          <w:iCs/>
        </w:rPr>
      </w:pPr>
      <w:r w:rsidRPr="00041D15">
        <w:rPr>
          <w:i/>
          <w:iCs/>
        </w:rPr>
        <w:lastRenderedPageBreak/>
        <w:t xml:space="preserve">Paramètre de </w:t>
      </w:r>
      <w:proofErr w:type="gramStart"/>
      <w:r w:rsidRPr="00041D15">
        <w:rPr>
          <w:i/>
          <w:iCs/>
        </w:rPr>
        <w:t>sortie:</w:t>
      </w:r>
      <w:proofErr w:type="gramEnd"/>
    </w:p>
    <w:p w:rsidR="00B83DCC" w:rsidRPr="00BE00F3" w:rsidRDefault="00B83DCC" w:rsidP="00BE00F3">
      <w:pPr>
        <w:pStyle w:val="Equationlegend"/>
        <w:rPr>
          <w:lang w:val="fr-CH"/>
        </w:rPr>
      </w:pPr>
      <w:r w:rsidRPr="00041D15">
        <w:tab/>
      </w:r>
      <w:proofErr w:type="gramStart"/>
      <w:r w:rsidRPr="00BE00F3">
        <w:rPr>
          <w:i/>
          <w:lang w:val="fr-CH"/>
        </w:rPr>
        <w:t>R</w:t>
      </w:r>
      <w:r w:rsidRPr="00BE00F3">
        <w:rPr>
          <w:i/>
          <w:vertAlign w:val="subscript"/>
          <w:lang w:val="fr-CH"/>
        </w:rPr>
        <w:t>p</w:t>
      </w:r>
      <w:r w:rsidRPr="00BE00F3">
        <w:rPr>
          <w:lang w:val="fr-CH"/>
        </w:rPr>
        <w:t>:</w:t>
      </w:r>
      <w:proofErr w:type="gramEnd"/>
      <w:r w:rsidRPr="00BE00F3">
        <w:rPr>
          <w:lang w:val="fr-CH"/>
        </w:rPr>
        <w:tab/>
        <w:t>Intensité de pluie correspondant à la probabilité de dépassement considérée (mm/h).</w:t>
      </w:r>
    </w:p>
    <w:p w:rsidR="00B83DCC" w:rsidRPr="00041D15" w:rsidRDefault="00B83DCC" w:rsidP="00D1665D">
      <w:r w:rsidRPr="00041D15">
        <w:rPr>
          <w:b/>
          <w:bCs/>
          <w:i/>
          <w:iCs/>
        </w:rPr>
        <w:t xml:space="preserve">Etape </w:t>
      </w:r>
      <w:proofErr w:type="gramStart"/>
      <w:r w:rsidRPr="00041D15">
        <w:rPr>
          <w:b/>
          <w:bCs/>
          <w:i/>
          <w:iCs/>
        </w:rPr>
        <w:t>1:</w:t>
      </w:r>
      <w:proofErr w:type="gramEnd"/>
      <w:r w:rsidRPr="00041D15">
        <w:tab/>
        <w:t xml:space="preserve">Pour chaque mois de l'année, définir le numéro, </w:t>
      </w:r>
      <w:r w:rsidRPr="00041D15">
        <w:rPr>
          <w:i/>
          <w:iCs/>
        </w:rPr>
        <w:t>ii</w:t>
      </w:r>
      <w:r w:rsidRPr="00041D15">
        <w:t xml:space="preserve">, et le nombre de jours, </w:t>
      </w:r>
      <w:r w:rsidRPr="00041D15">
        <w:rPr>
          <w:i/>
          <w:iCs/>
        </w:rPr>
        <w:t>N</w:t>
      </w:r>
      <w:r w:rsidRPr="00041D15">
        <w:rPr>
          <w:i/>
          <w:iCs/>
          <w:vertAlign w:val="subscript"/>
        </w:rPr>
        <w:t>ii</w:t>
      </w:r>
      <w:r w:rsidRPr="00041D15">
        <w:t>, comme suit:</w:t>
      </w:r>
    </w:p>
    <w:p w:rsidR="00B83DCC" w:rsidRPr="00041D15" w:rsidRDefault="00B83DCC" w:rsidP="006B50E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4"/>
        <w:gridCol w:w="722"/>
        <w:gridCol w:w="798"/>
        <w:gridCol w:w="766"/>
        <w:gridCol w:w="749"/>
        <w:gridCol w:w="786"/>
        <w:gridCol w:w="729"/>
        <w:gridCol w:w="698"/>
        <w:gridCol w:w="770"/>
        <w:gridCol w:w="740"/>
        <w:gridCol w:w="734"/>
        <w:gridCol w:w="676"/>
        <w:gridCol w:w="667"/>
      </w:tblGrid>
      <w:tr w:rsidR="00B83DCC" w:rsidRPr="00041D15" w:rsidTr="008F4396">
        <w:trPr>
          <w:jc w:val="center"/>
        </w:trPr>
        <w:tc>
          <w:tcPr>
            <w:tcW w:w="794" w:type="dxa"/>
            <w:shd w:val="clear" w:color="auto" w:fill="auto"/>
          </w:tcPr>
          <w:p w:rsidR="00B83DCC" w:rsidRPr="00041D15" w:rsidRDefault="00B83DCC" w:rsidP="006B50EA">
            <w:pPr>
              <w:pStyle w:val="Tablehead"/>
            </w:pPr>
            <w:r w:rsidRPr="00041D15">
              <w:t>Mois</w:t>
            </w:r>
          </w:p>
        </w:tc>
        <w:tc>
          <w:tcPr>
            <w:tcW w:w="722" w:type="dxa"/>
            <w:shd w:val="clear" w:color="auto" w:fill="auto"/>
          </w:tcPr>
          <w:p w:rsidR="00B83DCC" w:rsidRPr="00041D15" w:rsidRDefault="00B83DCC" w:rsidP="006B50EA">
            <w:pPr>
              <w:pStyle w:val="Tablehead"/>
            </w:pPr>
            <w:r w:rsidRPr="00041D15">
              <w:t>Jan</w:t>
            </w:r>
            <w:r w:rsidR="005F0053">
              <w:t>.</w:t>
            </w:r>
          </w:p>
        </w:tc>
        <w:tc>
          <w:tcPr>
            <w:tcW w:w="798" w:type="dxa"/>
            <w:shd w:val="clear" w:color="auto" w:fill="auto"/>
          </w:tcPr>
          <w:p w:rsidR="00B83DCC" w:rsidRPr="00041D15" w:rsidRDefault="00B83DCC" w:rsidP="006B50EA">
            <w:pPr>
              <w:pStyle w:val="Tablehead"/>
            </w:pPr>
            <w:r w:rsidRPr="00041D15">
              <w:t>Fév</w:t>
            </w:r>
            <w:r w:rsidR="005F0053">
              <w:t>.</w:t>
            </w:r>
          </w:p>
        </w:tc>
        <w:tc>
          <w:tcPr>
            <w:tcW w:w="766" w:type="dxa"/>
            <w:shd w:val="clear" w:color="auto" w:fill="auto"/>
          </w:tcPr>
          <w:p w:rsidR="00B83DCC" w:rsidRPr="00041D15" w:rsidRDefault="00B83DCC" w:rsidP="006B50EA">
            <w:pPr>
              <w:pStyle w:val="Tablehead"/>
            </w:pPr>
            <w:r w:rsidRPr="00041D15">
              <w:t>Mar</w:t>
            </w:r>
            <w:r w:rsidR="005F0053">
              <w:t>s</w:t>
            </w:r>
          </w:p>
        </w:tc>
        <w:tc>
          <w:tcPr>
            <w:tcW w:w="749" w:type="dxa"/>
            <w:shd w:val="clear" w:color="auto" w:fill="auto"/>
          </w:tcPr>
          <w:p w:rsidR="00B83DCC" w:rsidRPr="00041D15" w:rsidRDefault="00B83DCC" w:rsidP="006B50EA">
            <w:pPr>
              <w:pStyle w:val="Tablehead"/>
            </w:pPr>
            <w:r w:rsidRPr="00041D15">
              <w:t>Avr</w:t>
            </w:r>
            <w:r w:rsidR="005F0053">
              <w:t>.</w:t>
            </w:r>
          </w:p>
        </w:tc>
        <w:tc>
          <w:tcPr>
            <w:tcW w:w="786" w:type="dxa"/>
            <w:shd w:val="clear" w:color="auto" w:fill="auto"/>
          </w:tcPr>
          <w:p w:rsidR="00B83DCC" w:rsidRPr="00041D15" w:rsidRDefault="00B83DCC" w:rsidP="006B50EA">
            <w:pPr>
              <w:pStyle w:val="Tablehead"/>
            </w:pPr>
            <w:r w:rsidRPr="00041D15">
              <w:t>Mai</w:t>
            </w:r>
          </w:p>
        </w:tc>
        <w:tc>
          <w:tcPr>
            <w:tcW w:w="729" w:type="dxa"/>
            <w:shd w:val="clear" w:color="auto" w:fill="auto"/>
          </w:tcPr>
          <w:p w:rsidR="00B83DCC" w:rsidRPr="00041D15" w:rsidRDefault="00B83DCC" w:rsidP="006B50EA">
            <w:pPr>
              <w:pStyle w:val="Tablehead"/>
            </w:pPr>
            <w:r w:rsidRPr="00041D15">
              <w:t>Juin</w:t>
            </w:r>
          </w:p>
        </w:tc>
        <w:tc>
          <w:tcPr>
            <w:tcW w:w="698" w:type="dxa"/>
            <w:shd w:val="clear" w:color="auto" w:fill="auto"/>
          </w:tcPr>
          <w:p w:rsidR="00B83DCC" w:rsidRPr="00041D15" w:rsidRDefault="00B83DCC" w:rsidP="006B50EA">
            <w:pPr>
              <w:pStyle w:val="Tablehead"/>
            </w:pPr>
            <w:r w:rsidRPr="00041D15">
              <w:t>Juil</w:t>
            </w:r>
            <w:r w:rsidR="005F0053">
              <w:t>.</w:t>
            </w:r>
          </w:p>
        </w:tc>
        <w:tc>
          <w:tcPr>
            <w:tcW w:w="770" w:type="dxa"/>
            <w:shd w:val="clear" w:color="auto" w:fill="auto"/>
          </w:tcPr>
          <w:p w:rsidR="00B83DCC" w:rsidRPr="00041D15" w:rsidRDefault="00B83DCC" w:rsidP="00D1665D">
            <w:pPr>
              <w:pStyle w:val="Tablehead"/>
            </w:pPr>
            <w:r w:rsidRPr="00041D15">
              <w:t>Ao</w:t>
            </w:r>
            <w:r w:rsidR="00D1665D">
              <w:t>û</w:t>
            </w:r>
            <w:r w:rsidRPr="00041D15">
              <w:t>t</w:t>
            </w:r>
          </w:p>
        </w:tc>
        <w:tc>
          <w:tcPr>
            <w:tcW w:w="740" w:type="dxa"/>
            <w:shd w:val="clear" w:color="auto" w:fill="auto"/>
          </w:tcPr>
          <w:p w:rsidR="00B83DCC" w:rsidRPr="00041D15" w:rsidRDefault="00B83DCC" w:rsidP="006B50EA">
            <w:pPr>
              <w:pStyle w:val="Tablehead"/>
            </w:pPr>
            <w:r w:rsidRPr="00041D15">
              <w:t>Sept</w:t>
            </w:r>
            <w:r w:rsidR="005F0053">
              <w:t>.</w:t>
            </w:r>
          </w:p>
        </w:tc>
        <w:tc>
          <w:tcPr>
            <w:tcW w:w="734" w:type="dxa"/>
            <w:shd w:val="clear" w:color="auto" w:fill="auto"/>
          </w:tcPr>
          <w:p w:rsidR="00B83DCC" w:rsidRPr="00041D15" w:rsidRDefault="00B83DCC" w:rsidP="006B50EA">
            <w:pPr>
              <w:pStyle w:val="Tablehead"/>
            </w:pPr>
            <w:r w:rsidRPr="00041D15">
              <w:t>Oct</w:t>
            </w:r>
            <w:r w:rsidR="005F0053">
              <w:t>.</w:t>
            </w:r>
          </w:p>
        </w:tc>
        <w:tc>
          <w:tcPr>
            <w:tcW w:w="676" w:type="dxa"/>
            <w:shd w:val="clear" w:color="auto" w:fill="auto"/>
          </w:tcPr>
          <w:p w:rsidR="00B83DCC" w:rsidRPr="00041D15" w:rsidRDefault="00B83DCC" w:rsidP="006B50EA">
            <w:pPr>
              <w:pStyle w:val="Tablehead"/>
            </w:pPr>
            <w:r w:rsidRPr="00041D15">
              <w:t>Nov</w:t>
            </w:r>
            <w:r w:rsidR="005F0053">
              <w:t>.</w:t>
            </w:r>
          </w:p>
        </w:tc>
        <w:tc>
          <w:tcPr>
            <w:tcW w:w="667" w:type="dxa"/>
            <w:shd w:val="clear" w:color="auto" w:fill="auto"/>
          </w:tcPr>
          <w:p w:rsidR="00B83DCC" w:rsidRPr="00041D15" w:rsidRDefault="00B83DCC" w:rsidP="006B50EA">
            <w:pPr>
              <w:pStyle w:val="Tablehead"/>
            </w:pPr>
            <w:r w:rsidRPr="00041D15">
              <w:t>Déc</w:t>
            </w:r>
            <w:r w:rsidR="005F0053">
              <w:t>.</w:t>
            </w:r>
          </w:p>
        </w:tc>
      </w:tr>
      <w:tr w:rsidR="00B83DCC" w:rsidRPr="00041D15" w:rsidTr="008F4396">
        <w:trPr>
          <w:jc w:val="center"/>
        </w:trPr>
        <w:tc>
          <w:tcPr>
            <w:tcW w:w="794" w:type="dxa"/>
            <w:shd w:val="clear" w:color="auto" w:fill="auto"/>
          </w:tcPr>
          <w:p w:rsidR="00B83DCC" w:rsidRPr="00041D15" w:rsidRDefault="00B83DCC" w:rsidP="006B50EA">
            <w:pPr>
              <w:pStyle w:val="Tabletext"/>
              <w:jc w:val="center"/>
              <w:rPr>
                <w:i/>
                <w:iCs/>
              </w:rPr>
            </w:pPr>
            <w:proofErr w:type="gramStart"/>
            <w:r w:rsidRPr="00041D15">
              <w:rPr>
                <w:i/>
                <w:iCs/>
              </w:rPr>
              <w:t>ii</w:t>
            </w:r>
            <w:proofErr w:type="gramEnd"/>
          </w:p>
        </w:tc>
        <w:tc>
          <w:tcPr>
            <w:tcW w:w="722" w:type="dxa"/>
            <w:shd w:val="clear" w:color="auto" w:fill="auto"/>
          </w:tcPr>
          <w:p w:rsidR="00B83DCC" w:rsidRPr="00041D15" w:rsidRDefault="00B83DCC" w:rsidP="006B50EA">
            <w:pPr>
              <w:pStyle w:val="Tabletext"/>
              <w:jc w:val="center"/>
            </w:pPr>
            <w:r w:rsidRPr="00041D15">
              <w:t>01</w:t>
            </w:r>
          </w:p>
        </w:tc>
        <w:tc>
          <w:tcPr>
            <w:tcW w:w="798" w:type="dxa"/>
            <w:shd w:val="clear" w:color="auto" w:fill="auto"/>
          </w:tcPr>
          <w:p w:rsidR="00B83DCC" w:rsidRPr="00041D15" w:rsidRDefault="00B83DCC" w:rsidP="006B50EA">
            <w:pPr>
              <w:pStyle w:val="Tabletext"/>
              <w:jc w:val="center"/>
            </w:pPr>
            <w:r w:rsidRPr="00041D15">
              <w:t>02</w:t>
            </w:r>
          </w:p>
        </w:tc>
        <w:tc>
          <w:tcPr>
            <w:tcW w:w="766" w:type="dxa"/>
            <w:shd w:val="clear" w:color="auto" w:fill="auto"/>
          </w:tcPr>
          <w:p w:rsidR="00B83DCC" w:rsidRPr="00041D15" w:rsidRDefault="00B83DCC" w:rsidP="006B50EA">
            <w:pPr>
              <w:pStyle w:val="Tabletext"/>
              <w:jc w:val="center"/>
            </w:pPr>
            <w:r w:rsidRPr="00041D15">
              <w:t>03</w:t>
            </w:r>
          </w:p>
        </w:tc>
        <w:tc>
          <w:tcPr>
            <w:tcW w:w="749" w:type="dxa"/>
            <w:shd w:val="clear" w:color="auto" w:fill="auto"/>
          </w:tcPr>
          <w:p w:rsidR="00B83DCC" w:rsidRPr="00041D15" w:rsidRDefault="00B83DCC" w:rsidP="006B50EA">
            <w:pPr>
              <w:pStyle w:val="Tabletext"/>
              <w:jc w:val="center"/>
            </w:pPr>
            <w:r w:rsidRPr="00041D15">
              <w:t>04</w:t>
            </w:r>
          </w:p>
        </w:tc>
        <w:tc>
          <w:tcPr>
            <w:tcW w:w="786" w:type="dxa"/>
            <w:shd w:val="clear" w:color="auto" w:fill="auto"/>
          </w:tcPr>
          <w:p w:rsidR="00B83DCC" w:rsidRPr="00041D15" w:rsidRDefault="00B83DCC" w:rsidP="006B50EA">
            <w:pPr>
              <w:pStyle w:val="Tabletext"/>
              <w:jc w:val="center"/>
            </w:pPr>
            <w:r w:rsidRPr="00041D15">
              <w:t>05</w:t>
            </w:r>
          </w:p>
        </w:tc>
        <w:tc>
          <w:tcPr>
            <w:tcW w:w="729" w:type="dxa"/>
            <w:shd w:val="clear" w:color="auto" w:fill="auto"/>
          </w:tcPr>
          <w:p w:rsidR="00B83DCC" w:rsidRPr="00041D15" w:rsidRDefault="00B83DCC" w:rsidP="006B50EA">
            <w:pPr>
              <w:pStyle w:val="Tabletext"/>
              <w:jc w:val="center"/>
            </w:pPr>
            <w:r w:rsidRPr="00041D15">
              <w:t>06</w:t>
            </w:r>
          </w:p>
        </w:tc>
        <w:tc>
          <w:tcPr>
            <w:tcW w:w="698" w:type="dxa"/>
            <w:shd w:val="clear" w:color="auto" w:fill="auto"/>
          </w:tcPr>
          <w:p w:rsidR="00B83DCC" w:rsidRPr="00041D15" w:rsidRDefault="00B83DCC" w:rsidP="006B50EA">
            <w:pPr>
              <w:pStyle w:val="Tabletext"/>
              <w:jc w:val="center"/>
            </w:pPr>
            <w:r w:rsidRPr="00041D15">
              <w:t>07</w:t>
            </w:r>
          </w:p>
        </w:tc>
        <w:tc>
          <w:tcPr>
            <w:tcW w:w="770" w:type="dxa"/>
            <w:shd w:val="clear" w:color="auto" w:fill="auto"/>
          </w:tcPr>
          <w:p w:rsidR="00B83DCC" w:rsidRPr="00041D15" w:rsidRDefault="00B83DCC" w:rsidP="006B50EA">
            <w:pPr>
              <w:pStyle w:val="Tabletext"/>
              <w:jc w:val="center"/>
            </w:pPr>
            <w:r w:rsidRPr="00041D15">
              <w:t>08</w:t>
            </w:r>
          </w:p>
        </w:tc>
        <w:tc>
          <w:tcPr>
            <w:tcW w:w="740" w:type="dxa"/>
            <w:shd w:val="clear" w:color="auto" w:fill="auto"/>
          </w:tcPr>
          <w:p w:rsidR="00B83DCC" w:rsidRPr="00041D15" w:rsidRDefault="00B83DCC" w:rsidP="006B50EA">
            <w:pPr>
              <w:pStyle w:val="Tabletext"/>
              <w:jc w:val="center"/>
            </w:pPr>
            <w:r w:rsidRPr="00041D15">
              <w:t>09</w:t>
            </w:r>
          </w:p>
        </w:tc>
        <w:tc>
          <w:tcPr>
            <w:tcW w:w="734" w:type="dxa"/>
            <w:shd w:val="clear" w:color="auto" w:fill="auto"/>
          </w:tcPr>
          <w:p w:rsidR="00B83DCC" w:rsidRPr="00041D15" w:rsidRDefault="00B83DCC" w:rsidP="006B50EA">
            <w:pPr>
              <w:pStyle w:val="Tabletext"/>
              <w:jc w:val="center"/>
            </w:pPr>
            <w:r w:rsidRPr="00041D15">
              <w:t>10</w:t>
            </w:r>
          </w:p>
        </w:tc>
        <w:tc>
          <w:tcPr>
            <w:tcW w:w="676" w:type="dxa"/>
            <w:shd w:val="clear" w:color="auto" w:fill="auto"/>
          </w:tcPr>
          <w:p w:rsidR="00B83DCC" w:rsidRPr="00041D15" w:rsidRDefault="00B83DCC" w:rsidP="006B50EA">
            <w:pPr>
              <w:pStyle w:val="Tabletext"/>
              <w:jc w:val="center"/>
            </w:pPr>
            <w:r w:rsidRPr="00041D15">
              <w:t>11</w:t>
            </w:r>
          </w:p>
        </w:tc>
        <w:tc>
          <w:tcPr>
            <w:tcW w:w="667" w:type="dxa"/>
            <w:shd w:val="clear" w:color="auto" w:fill="auto"/>
          </w:tcPr>
          <w:p w:rsidR="00B83DCC" w:rsidRPr="00041D15" w:rsidRDefault="00B83DCC" w:rsidP="006B50EA">
            <w:pPr>
              <w:pStyle w:val="Tabletext"/>
              <w:jc w:val="center"/>
            </w:pPr>
            <w:r w:rsidRPr="00041D15">
              <w:t>12</w:t>
            </w:r>
          </w:p>
        </w:tc>
      </w:tr>
      <w:tr w:rsidR="00B83DCC" w:rsidRPr="00041D15" w:rsidTr="008F4396">
        <w:trPr>
          <w:jc w:val="center"/>
        </w:trPr>
        <w:tc>
          <w:tcPr>
            <w:tcW w:w="794" w:type="dxa"/>
            <w:shd w:val="clear" w:color="auto" w:fill="auto"/>
          </w:tcPr>
          <w:p w:rsidR="00B83DCC" w:rsidRPr="00041D15" w:rsidRDefault="00B83DCC" w:rsidP="006B50EA">
            <w:pPr>
              <w:pStyle w:val="Tabletext"/>
              <w:jc w:val="center"/>
              <w:rPr>
                <w:i/>
                <w:iCs/>
              </w:rPr>
            </w:pPr>
            <w:r w:rsidRPr="00041D15">
              <w:rPr>
                <w:i/>
                <w:iCs/>
              </w:rPr>
              <w:t>N</w:t>
            </w:r>
            <w:r w:rsidRPr="00041D15">
              <w:rPr>
                <w:i/>
                <w:iCs/>
                <w:vertAlign w:val="subscript"/>
              </w:rPr>
              <w:t>ii</w:t>
            </w:r>
          </w:p>
        </w:tc>
        <w:tc>
          <w:tcPr>
            <w:tcW w:w="722" w:type="dxa"/>
            <w:shd w:val="clear" w:color="auto" w:fill="auto"/>
          </w:tcPr>
          <w:p w:rsidR="00B83DCC" w:rsidRPr="00041D15" w:rsidRDefault="00B83DCC" w:rsidP="006B50EA">
            <w:pPr>
              <w:pStyle w:val="Tabletext"/>
              <w:jc w:val="center"/>
            </w:pPr>
            <w:r w:rsidRPr="00041D15">
              <w:t>31</w:t>
            </w:r>
          </w:p>
        </w:tc>
        <w:tc>
          <w:tcPr>
            <w:tcW w:w="798" w:type="dxa"/>
            <w:shd w:val="clear" w:color="auto" w:fill="auto"/>
          </w:tcPr>
          <w:p w:rsidR="00B83DCC" w:rsidRPr="00041D15" w:rsidRDefault="00B83DCC" w:rsidP="006B50EA">
            <w:pPr>
              <w:pStyle w:val="Tabletext"/>
              <w:jc w:val="center"/>
            </w:pPr>
            <w:r w:rsidRPr="00041D15">
              <w:t>28,25</w:t>
            </w:r>
          </w:p>
        </w:tc>
        <w:tc>
          <w:tcPr>
            <w:tcW w:w="766" w:type="dxa"/>
            <w:shd w:val="clear" w:color="auto" w:fill="auto"/>
          </w:tcPr>
          <w:p w:rsidR="00B83DCC" w:rsidRPr="00041D15" w:rsidRDefault="00B83DCC" w:rsidP="006B50EA">
            <w:pPr>
              <w:pStyle w:val="Tabletext"/>
              <w:jc w:val="center"/>
            </w:pPr>
            <w:r w:rsidRPr="00041D15">
              <w:t>31</w:t>
            </w:r>
          </w:p>
        </w:tc>
        <w:tc>
          <w:tcPr>
            <w:tcW w:w="749" w:type="dxa"/>
            <w:shd w:val="clear" w:color="auto" w:fill="auto"/>
          </w:tcPr>
          <w:p w:rsidR="00B83DCC" w:rsidRPr="00041D15" w:rsidRDefault="00B83DCC" w:rsidP="006B50EA">
            <w:pPr>
              <w:pStyle w:val="Tabletext"/>
              <w:jc w:val="center"/>
            </w:pPr>
            <w:r w:rsidRPr="00041D15">
              <w:t>30</w:t>
            </w:r>
          </w:p>
        </w:tc>
        <w:tc>
          <w:tcPr>
            <w:tcW w:w="786" w:type="dxa"/>
            <w:shd w:val="clear" w:color="auto" w:fill="auto"/>
          </w:tcPr>
          <w:p w:rsidR="00B83DCC" w:rsidRPr="00041D15" w:rsidRDefault="00B83DCC" w:rsidP="006B50EA">
            <w:pPr>
              <w:pStyle w:val="Tabletext"/>
              <w:jc w:val="center"/>
            </w:pPr>
            <w:r w:rsidRPr="00041D15">
              <w:t>31</w:t>
            </w:r>
          </w:p>
        </w:tc>
        <w:tc>
          <w:tcPr>
            <w:tcW w:w="729" w:type="dxa"/>
            <w:shd w:val="clear" w:color="auto" w:fill="auto"/>
          </w:tcPr>
          <w:p w:rsidR="00B83DCC" w:rsidRPr="00041D15" w:rsidRDefault="00B83DCC" w:rsidP="006B50EA">
            <w:pPr>
              <w:pStyle w:val="Tabletext"/>
              <w:jc w:val="center"/>
            </w:pPr>
            <w:r w:rsidRPr="00041D15">
              <w:t>30</w:t>
            </w:r>
          </w:p>
        </w:tc>
        <w:tc>
          <w:tcPr>
            <w:tcW w:w="698" w:type="dxa"/>
            <w:shd w:val="clear" w:color="auto" w:fill="auto"/>
          </w:tcPr>
          <w:p w:rsidR="00B83DCC" w:rsidRPr="00041D15" w:rsidRDefault="00B83DCC" w:rsidP="006B50EA">
            <w:pPr>
              <w:pStyle w:val="Tabletext"/>
              <w:jc w:val="center"/>
            </w:pPr>
            <w:r w:rsidRPr="00041D15">
              <w:t>31</w:t>
            </w:r>
          </w:p>
        </w:tc>
        <w:tc>
          <w:tcPr>
            <w:tcW w:w="770" w:type="dxa"/>
            <w:shd w:val="clear" w:color="auto" w:fill="auto"/>
          </w:tcPr>
          <w:p w:rsidR="00B83DCC" w:rsidRPr="00041D15" w:rsidRDefault="00B83DCC" w:rsidP="006B50EA">
            <w:pPr>
              <w:pStyle w:val="Tabletext"/>
              <w:jc w:val="center"/>
            </w:pPr>
            <w:r w:rsidRPr="00041D15">
              <w:t>31</w:t>
            </w:r>
          </w:p>
        </w:tc>
        <w:tc>
          <w:tcPr>
            <w:tcW w:w="740" w:type="dxa"/>
            <w:shd w:val="clear" w:color="auto" w:fill="auto"/>
          </w:tcPr>
          <w:p w:rsidR="00B83DCC" w:rsidRPr="00041D15" w:rsidRDefault="00B83DCC" w:rsidP="006B50EA">
            <w:pPr>
              <w:pStyle w:val="Tabletext"/>
              <w:jc w:val="center"/>
            </w:pPr>
            <w:r w:rsidRPr="00041D15">
              <w:t>30</w:t>
            </w:r>
          </w:p>
        </w:tc>
        <w:tc>
          <w:tcPr>
            <w:tcW w:w="734" w:type="dxa"/>
            <w:shd w:val="clear" w:color="auto" w:fill="auto"/>
          </w:tcPr>
          <w:p w:rsidR="00B83DCC" w:rsidRPr="00041D15" w:rsidRDefault="00B83DCC" w:rsidP="006B50EA">
            <w:pPr>
              <w:pStyle w:val="Tabletext"/>
              <w:jc w:val="center"/>
            </w:pPr>
            <w:r w:rsidRPr="00041D15">
              <w:t>31</w:t>
            </w:r>
          </w:p>
        </w:tc>
        <w:tc>
          <w:tcPr>
            <w:tcW w:w="676" w:type="dxa"/>
            <w:shd w:val="clear" w:color="auto" w:fill="auto"/>
          </w:tcPr>
          <w:p w:rsidR="00B83DCC" w:rsidRPr="00041D15" w:rsidRDefault="00B83DCC" w:rsidP="006B50EA">
            <w:pPr>
              <w:pStyle w:val="Tabletext"/>
              <w:jc w:val="center"/>
            </w:pPr>
            <w:r w:rsidRPr="00041D15">
              <w:t>30</w:t>
            </w:r>
          </w:p>
        </w:tc>
        <w:tc>
          <w:tcPr>
            <w:tcW w:w="667" w:type="dxa"/>
            <w:shd w:val="clear" w:color="auto" w:fill="auto"/>
          </w:tcPr>
          <w:p w:rsidR="00B83DCC" w:rsidRPr="00041D15" w:rsidRDefault="00B83DCC" w:rsidP="006B50EA">
            <w:pPr>
              <w:pStyle w:val="Tabletext"/>
              <w:jc w:val="center"/>
            </w:pPr>
            <w:r w:rsidRPr="00041D15">
              <w:t>31</w:t>
            </w:r>
          </w:p>
        </w:tc>
      </w:tr>
    </w:tbl>
    <w:p w:rsidR="00B83DCC" w:rsidRPr="00041D15" w:rsidRDefault="00B83DCC" w:rsidP="006B50EA"/>
    <w:p w:rsidR="00D10720" w:rsidRPr="00041D15" w:rsidRDefault="00D10720" w:rsidP="006B50EA">
      <w:pPr>
        <w:tabs>
          <w:tab w:val="clear" w:pos="794"/>
          <w:tab w:val="clear" w:pos="1191"/>
          <w:tab w:val="left" w:pos="964"/>
        </w:tabs>
      </w:pPr>
      <w:r w:rsidRPr="00041D15">
        <w:rPr>
          <w:b/>
          <w:bCs/>
          <w:i/>
          <w:iCs/>
        </w:rPr>
        <w:t xml:space="preserve">Etape </w:t>
      </w:r>
      <w:proofErr w:type="gramStart"/>
      <w:r w:rsidRPr="00041D15">
        <w:rPr>
          <w:b/>
          <w:bCs/>
          <w:i/>
          <w:iCs/>
        </w:rPr>
        <w:t>2</w:t>
      </w:r>
      <w:r w:rsidRPr="00041D15">
        <w:rPr>
          <w:b/>
          <w:bCs/>
        </w:rPr>
        <w:t>:</w:t>
      </w:r>
      <w:proofErr w:type="gramEnd"/>
      <w:r w:rsidRPr="00041D15">
        <w:rPr>
          <w:i/>
          <w:iCs/>
        </w:rPr>
        <w:tab/>
      </w:r>
      <w:r w:rsidR="00567BEE" w:rsidRPr="00041D15">
        <w:t xml:space="preserve">Pour chaque numéro de mois, </w:t>
      </w:r>
      <w:r w:rsidR="00567BEE" w:rsidRPr="00041D15">
        <w:rPr>
          <w:i/>
          <w:iCs/>
        </w:rPr>
        <w:t>ii</w:t>
      </w:r>
      <w:r w:rsidR="00567BEE" w:rsidRPr="00041D15">
        <w:t xml:space="preserve">, avec </w:t>
      </w:r>
      <w:r w:rsidR="00567BEE" w:rsidRPr="00041D15">
        <w:rPr>
          <w:i/>
        </w:rPr>
        <w:t>ii</w:t>
      </w:r>
      <w:r w:rsidR="00567BEE" w:rsidRPr="00041D15">
        <w:t xml:space="preserve"> = {01, 02, 03, 04, 05, 06, 07, 08, 09, 10, 11 et 12}, déterminer la température mensuelle moyenne de surface, </w:t>
      </w:r>
      <w:r w:rsidR="00567BEE" w:rsidRPr="00041D15">
        <w:rPr>
          <w:i/>
        </w:rPr>
        <w:t>T</w:t>
      </w:r>
      <w:r w:rsidR="00567BEE" w:rsidRPr="00041D15">
        <w:rPr>
          <w:i/>
          <w:vertAlign w:val="subscript"/>
        </w:rPr>
        <w:t>ii</w:t>
      </w:r>
      <w:r w:rsidR="00567BEE" w:rsidRPr="00041D15">
        <w:t xml:space="preserve"> (en K), à l'emplacement considéré, (</w:t>
      </w:r>
      <w:r w:rsidR="00567BEE" w:rsidRPr="00041D15">
        <w:rPr>
          <w:i/>
          <w:iCs/>
        </w:rPr>
        <w:t>Lat</w:t>
      </w:r>
      <w:r w:rsidR="00567BEE" w:rsidRPr="00041D15">
        <w:t xml:space="preserve">, </w:t>
      </w:r>
      <w:r w:rsidR="00567BEE" w:rsidRPr="00041D15">
        <w:rPr>
          <w:i/>
          <w:iCs/>
        </w:rPr>
        <w:t>Lon</w:t>
      </w:r>
      <w:r w:rsidR="00567BEE" w:rsidRPr="00041D15">
        <w:t>), à partir de données locales à long terme fiables.</w:t>
      </w:r>
    </w:p>
    <w:p w:rsidR="00567BEE" w:rsidRPr="00041D15" w:rsidRDefault="00567BEE" w:rsidP="006B50EA">
      <w:pPr>
        <w:tabs>
          <w:tab w:val="clear" w:pos="794"/>
          <w:tab w:val="clear" w:pos="1191"/>
          <w:tab w:val="left" w:pos="964"/>
        </w:tabs>
      </w:pPr>
      <w:r w:rsidRPr="00041D15">
        <w:t>Si des données locales à long terme fiables ne sont pas disponible</w:t>
      </w:r>
      <w:r w:rsidR="009C1AAF" w:rsidRPr="00041D15">
        <w:t>s</w:t>
      </w:r>
      <w:r w:rsidRPr="00041D15">
        <w:t>, les température</w:t>
      </w:r>
      <w:r w:rsidR="00AC1718" w:rsidRPr="00041D15">
        <w:t>s</w:t>
      </w:r>
      <w:r w:rsidRPr="00041D15">
        <w:t xml:space="preserve"> mensuelles moyennes de surface, </w:t>
      </w:r>
      <w:r w:rsidRPr="00041D15">
        <w:rPr>
          <w:i/>
        </w:rPr>
        <w:t>T</w:t>
      </w:r>
      <w:r w:rsidRPr="00041D15">
        <w:rPr>
          <w:i/>
          <w:vertAlign w:val="subscript"/>
        </w:rPr>
        <w:t>ii</w:t>
      </w:r>
      <w:r w:rsidRPr="00041D15">
        <w:t xml:space="preserve"> (en K), à l'emplacement considéré</w:t>
      </w:r>
      <w:r w:rsidR="009C1AAF" w:rsidRPr="00041D15">
        <w:t>,</w:t>
      </w:r>
      <w:r w:rsidRPr="00041D15">
        <w:t xml:space="preserve"> (</w:t>
      </w:r>
      <w:r w:rsidRPr="00041D15">
        <w:rPr>
          <w:i/>
          <w:iCs/>
        </w:rPr>
        <w:t>Lat</w:t>
      </w:r>
      <w:r w:rsidRPr="00041D15">
        <w:t xml:space="preserve">, </w:t>
      </w:r>
      <w:r w:rsidRPr="00041D15">
        <w:rPr>
          <w:i/>
          <w:iCs/>
        </w:rPr>
        <w:t>Lon</w:t>
      </w:r>
      <w:r w:rsidRPr="00041D15">
        <w:t>)</w:t>
      </w:r>
      <w:r w:rsidR="009C1AAF" w:rsidRPr="00041D15">
        <w:t>,</w:t>
      </w:r>
      <w:r w:rsidRPr="00041D15">
        <w:t xml:space="preserve"> peuvent être obtenues à partir des cartes numériques de température mensuelle moyenne de </w:t>
      </w:r>
      <w:proofErr w:type="gramStart"/>
      <w:r w:rsidRPr="00041D15">
        <w:t>surface disponibles</w:t>
      </w:r>
      <w:proofErr w:type="gramEnd"/>
      <w:r w:rsidRPr="00041D15">
        <w:t xml:space="preserve"> dans la Recommandation UIT-R P.1510.</w:t>
      </w:r>
    </w:p>
    <w:p w:rsidR="00567BEE" w:rsidRPr="00041D15" w:rsidRDefault="00651836" w:rsidP="006B50EA">
      <w:pPr>
        <w:tabs>
          <w:tab w:val="clear" w:pos="794"/>
          <w:tab w:val="clear" w:pos="1191"/>
          <w:tab w:val="left" w:pos="964"/>
        </w:tabs>
      </w:pPr>
      <w:r w:rsidRPr="00041D15">
        <w:rPr>
          <w:b/>
          <w:bCs/>
          <w:i/>
          <w:iCs/>
        </w:rPr>
        <w:t xml:space="preserve">Etape </w:t>
      </w:r>
      <w:proofErr w:type="gramStart"/>
      <w:r w:rsidRPr="00041D15">
        <w:rPr>
          <w:b/>
          <w:bCs/>
          <w:i/>
          <w:iCs/>
        </w:rPr>
        <w:t>3:</w:t>
      </w:r>
      <w:proofErr w:type="gramEnd"/>
      <w:r w:rsidRPr="00041D15">
        <w:rPr>
          <w:b/>
          <w:bCs/>
          <w:i/>
          <w:iCs/>
        </w:rPr>
        <w:tab/>
      </w:r>
      <w:r w:rsidRPr="00041D15">
        <w:t xml:space="preserve">Pour chaque numéro de mois, </w:t>
      </w:r>
      <w:r w:rsidRPr="00041D15">
        <w:rPr>
          <w:i/>
          <w:iCs/>
        </w:rPr>
        <w:t>ii</w:t>
      </w:r>
      <w:r w:rsidRPr="00041D15">
        <w:t xml:space="preserve">, avec </w:t>
      </w:r>
      <w:r w:rsidRPr="00041D15">
        <w:rPr>
          <w:i/>
        </w:rPr>
        <w:t>ii</w:t>
      </w:r>
      <w:r w:rsidRPr="00041D15">
        <w:t xml:space="preserve"> = {01, 02, 03, 04, 05, 06, 07, 08, 09, 10, 11 et 12}, déterminer la quantité </w:t>
      </w:r>
      <w:r w:rsidR="00AC1718" w:rsidRPr="00041D15">
        <w:t xml:space="preserve">moyenne </w:t>
      </w:r>
      <w:r w:rsidRPr="00041D15">
        <w:t xml:space="preserve">de pluie </w:t>
      </w:r>
      <w:r w:rsidR="009C1AAF" w:rsidRPr="00041D15">
        <w:t xml:space="preserve">totale </w:t>
      </w:r>
      <w:r w:rsidRPr="00041D15">
        <w:t>mensuelle</w:t>
      </w:r>
      <w:r w:rsidR="009C1AAF" w:rsidRPr="00041D15">
        <w:t xml:space="preserve">, </w:t>
      </w:r>
      <w:r w:rsidR="009C1AAF" w:rsidRPr="00041D15">
        <w:rPr>
          <w:i/>
        </w:rPr>
        <w:t>MT</w:t>
      </w:r>
      <w:r w:rsidR="009C1AAF" w:rsidRPr="00041D15">
        <w:rPr>
          <w:i/>
          <w:vertAlign w:val="subscript"/>
        </w:rPr>
        <w:t>ii</w:t>
      </w:r>
      <w:r w:rsidR="009C1AAF" w:rsidRPr="00041D15">
        <w:t xml:space="preserve"> (en mm), à l'emplacement considéré, (</w:t>
      </w:r>
      <w:r w:rsidR="009C1AAF" w:rsidRPr="00041D15">
        <w:rPr>
          <w:i/>
          <w:iCs/>
        </w:rPr>
        <w:t>Lat</w:t>
      </w:r>
      <w:r w:rsidR="009C1AAF" w:rsidRPr="00041D15">
        <w:t xml:space="preserve">, </w:t>
      </w:r>
      <w:r w:rsidR="009C1AAF" w:rsidRPr="00041D15">
        <w:rPr>
          <w:i/>
          <w:iCs/>
        </w:rPr>
        <w:t>Lon)</w:t>
      </w:r>
      <w:r w:rsidR="009C1AAF" w:rsidRPr="00041D15">
        <w:t>, à partir de données locales à long terme fiables.</w:t>
      </w:r>
    </w:p>
    <w:p w:rsidR="009C1AAF" w:rsidRPr="00041D15" w:rsidRDefault="009C1AAF" w:rsidP="006B50EA">
      <w:pPr>
        <w:tabs>
          <w:tab w:val="clear" w:pos="794"/>
          <w:tab w:val="clear" w:pos="1191"/>
          <w:tab w:val="left" w:pos="964"/>
        </w:tabs>
      </w:pPr>
      <w:r w:rsidRPr="00041D15">
        <w:t xml:space="preserve">Si des données locales à long terme fiables ne sont pas disponibles, </w:t>
      </w:r>
      <w:r w:rsidR="008F4396" w:rsidRPr="00041D15">
        <w:t>la quantité</w:t>
      </w:r>
      <w:r w:rsidR="00AC1718" w:rsidRPr="00041D15">
        <w:t xml:space="preserve"> moyenne</w:t>
      </w:r>
      <w:r w:rsidR="008F4396" w:rsidRPr="00041D15">
        <w:t xml:space="preserve"> de pluie totale mensuelle à l'emplacement considéré, (</w:t>
      </w:r>
      <w:r w:rsidR="008F4396" w:rsidRPr="00041D15">
        <w:rPr>
          <w:i/>
          <w:iCs/>
        </w:rPr>
        <w:t>Lat</w:t>
      </w:r>
      <w:r w:rsidR="008F4396" w:rsidRPr="00041D15">
        <w:t xml:space="preserve">, </w:t>
      </w:r>
      <w:r w:rsidR="008F4396" w:rsidRPr="00041D15">
        <w:rPr>
          <w:i/>
          <w:iCs/>
        </w:rPr>
        <w:t>Lon)</w:t>
      </w:r>
      <w:r w:rsidR="008F4396" w:rsidRPr="00041D15">
        <w:t xml:space="preserve">, peut être obtenue à partir des cartes numériques de quantité </w:t>
      </w:r>
      <w:r w:rsidR="00AC1718" w:rsidRPr="00041D15">
        <w:t xml:space="preserve">moyenne </w:t>
      </w:r>
      <w:r w:rsidR="008F4396" w:rsidRPr="00041D15">
        <w:t xml:space="preserve">de pluie totale mensuelle, </w:t>
      </w:r>
      <w:r w:rsidR="008F4396" w:rsidRPr="00041D15">
        <w:rPr>
          <w:i/>
        </w:rPr>
        <w:t>MT</w:t>
      </w:r>
      <w:r w:rsidR="008F4396" w:rsidRPr="00041D15">
        <w:rPr>
          <w:i/>
          <w:vertAlign w:val="subscript"/>
        </w:rPr>
        <w:t>ii</w:t>
      </w:r>
      <w:r w:rsidR="008F4396" w:rsidRPr="00041D15">
        <w:t xml:space="preserve"> (en mm)</w:t>
      </w:r>
      <w:r w:rsidR="00AC1718" w:rsidRPr="00041D15">
        <w:t>,</w:t>
      </w:r>
      <w:r w:rsidR="008F4396" w:rsidRPr="00041D15">
        <w:t xml:space="preserve"> faisant partie intégrante de la présente Recommandation</w:t>
      </w:r>
      <w:r w:rsidR="00AC1718" w:rsidRPr="00041D15">
        <w:t>,</w:t>
      </w:r>
      <w:r w:rsidR="008F4396" w:rsidRPr="00041D15">
        <w:t xml:space="preserve"> comme </w:t>
      </w:r>
      <w:proofErr w:type="gramStart"/>
      <w:r w:rsidR="008F4396" w:rsidRPr="00041D15">
        <w:t>suit:</w:t>
      </w:r>
      <w:proofErr w:type="gramEnd"/>
    </w:p>
    <w:p w:rsidR="008F4396" w:rsidRPr="00041D15" w:rsidRDefault="008F4396" w:rsidP="00984BE1">
      <w:pPr>
        <w:pStyle w:val="enumlev1"/>
      </w:pPr>
      <w:r w:rsidRPr="00041D15">
        <w:t>a)</w:t>
      </w:r>
      <w:r w:rsidRPr="00041D15">
        <w:tab/>
      </w:r>
      <w:r w:rsidR="00B536D1" w:rsidRPr="00041D15">
        <w:t>d</w:t>
      </w:r>
      <w:r w:rsidRPr="00041D15">
        <w:t>éterminer les quatre points de la grille (</w:t>
      </w:r>
      <w:r w:rsidRPr="00041D15">
        <w:rPr>
          <w:i/>
          <w:iCs/>
        </w:rPr>
        <w:t>Lat</w:t>
      </w:r>
      <w:r w:rsidRPr="00B72264">
        <w:rPr>
          <w:vertAlign w:val="subscript"/>
        </w:rPr>
        <w:t>1</w:t>
      </w:r>
      <w:r w:rsidRPr="00041D15">
        <w:t xml:space="preserve">, </w:t>
      </w:r>
      <w:r w:rsidRPr="00041D15">
        <w:rPr>
          <w:i/>
          <w:iCs/>
        </w:rPr>
        <w:t>Lon</w:t>
      </w:r>
      <w:r w:rsidRPr="00B72264">
        <w:rPr>
          <w:vertAlign w:val="subscript"/>
        </w:rPr>
        <w:t>1</w:t>
      </w:r>
      <w:r w:rsidRPr="00041D15">
        <w:t>), (</w:t>
      </w:r>
      <w:r w:rsidRPr="00041D15">
        <w:rPr>
          <w:i/>
          <w:iCs/>
        </w:rPr>
        <w:t>Lat</w:t>
      </w:r>
      <w:r w:rsidRPr="00B72264">
        <w:rPr>
          <w:vertAlign w:val="subscript"/>
        </w:rPr>
        <w:t>2</w:t>
      </w:r>
      <w:r w:rsidRPr="00041D15">
        <w:t xml:space="preserve">, </w:t>
      </w:r>
      <w:r w:rsidRPr="00041D15">
        <w:rPr>
          <w:i/>
          <w:iCs/>
        </w:rPr>
        <w:t>Lon</w:t>
      </w:r>
      <w:r w:rsidRPr="00B72264">
        <w:rPr>
          <w:vertAlign w:val="subscript"/>
        </w:rPr>
        <w:t>2</w:t>
      </w:r>
      <w:r w:rsidRPr="00041D15">
        <w:t>), (</w:t>
      </w:r>
      <w:r w:rsidRPr="00041D15">
        <w:rPr>
          <w:i/>
          <w:iCs/>
        </w:rPr>
        <w:t>Lat</w:t>
      </w:r>
      <w:r w:rsidRPr="00B72264">
        <w:rPr>
          <w:vertAlign w:val="subscript"/>
        </w:rPr>
        <w:t>3</w:t>
      </w:r>
      <w:r w:rsidRPr="00041D15">
        <w:t xml:space="preserve">, </w:t>
      </w:r>
      <w:r w:rsidRPr="00041D15">
        <w:rPr>
          <w:i/>
          <w:iCs/>
        </w:rPr>
        <w:t>Lon</w:t>
      </w:r>
      <w:r w:rsidRPr="00B72264">
        <w:rPr>
          <w:vertAlign w:val="subscript"/>
        </w:rPr>
        <w:t>3</w:t>
      </w:r>
      <w:r w:rsidRPr="00041D15">
        <w:t>) et (</w:t>
      </w:r>
      <w:r w:rsidRPr="00041D15">
        <w:rPr>
          <w:i/>
          <w:iCs/>
        </w:rPr>
        <w:t>Lat</w:t>
      </w:r>
      <w:r w:rsidRPr="00B72264">
        <w:rPr>
          <w:vertAlign w:val="subscript"/>
        </w:rPr>
        <w:t>4</w:t>
      </w:r>
      <w:r w:rsidRPr="00041D15">
        <w:t xml:space="preserve">, </w:t>
      </w:r>
      <w:r w:rsidRPr="00041D15">
        <w:rPr>
          <w:i/>
          <w:iCs/>
        </w:rPr>
        <w:t>Lon</w:t>
      </w:r>
      <w:r w:rsidRPr="00B72264">
        <w:rPr>
          <w:vertAlign w:val="subscript"/>
        </w:rPr>
        <w:t>4</w:t>
      </w:r>
      <w:r w:rsidRPr="00041D15">
        <w:t>) autour de l'emplacement considéré, (</w:t>
      </w:r>
      <w:r w:rsidRPr="00041D15">
        <w:rPr>
          <w:i/>
          <w:iCs/>
        </w:rPr>
        <w:t>Lat</w:t>
      </w:r>
      <w:r w:rsidRPr="00041D15">
        <w:t xml:space="preserve">, </w:t>
      </w:r>
      <w:r w:rsidRPr="00041D15">
        <w:rPr>
          <w:i/>
          <w:iCs/>
        </w:rPr>
        <w:t>Lon</w:t>
      </w:r>
      <w:proofErr w:type="gramStart"/>
      <w:r w:rsidRPr="00041D15">
        <w:t>);</w:t>
      </w:r>
      <w:proofErr w:type="gramEnd"/>
    </w:p>
    <w:p w:rsidR="008F4396" w:rsidRPr="00041D15" w:rsidRDefault="008F4396" w:rsidP="00984BE1">
      <w:pPr>
        <w:pStyle w:val="enumlev1"/>
      </w:pPr>
      <w:r w:rsidRPr="00041D15">
        <w:t>b)</w:t>
      </w:r>
      <w:r w:rsidRPr="00041D15">
        <w:tab/>
        <w:t xml:space="preserve">déterminer </w:t>
      </w:r>
      <w:r w:rsidR="004A2377" w:rsidRPr="00041D15">
        <w:t>les quantités</w:t>
      </w:r>
      <w:r w:rsidRPr="00041D15">
        <w:t xml:space="preserve"> </w:t>
      </w:r>
      <w:r w:rsidR="00AC1718" w:rsidRPr="00041D15">
        <w:t xml:space="preserve">moyennes </w:t>
      </w:r>
      <w:r w:rsidRPr="00041D15">
        <w:t xml:space="preserve">de pluie totales mensuelles, </w:t>
      </w:r>
      <w:r w:rsidRPr="00041D15">
        <w:rPr>
          <w:position w:val="-14"/>
        </w:rPr>
        <w:object w:dxaOrig="5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20.15pt" o:ole="">
            <v:imagedata r:id="rId12" o:title=""/>
          </v:shape>
          <o:OLEObject Type="Embed" ProgID="Equation.3" ShapeID="_x0000_i1025" DrawAspect="Content" ObjectID="_1752911600" r:id="rId13"/>
        </w:object>
      </w:r>
      <w:r w:rsidRPr="00041D15">
        <w:t xml:space="preserve">, </w:t>
      </w:r>
      <w:r w:rsidRPr="00041D15">
        <w:rPr>
          <w:position w:val="-14"/>
        </w:rPr>
        <w:object w:dxaOrig="620" w:dyaOrig="380">
          <v:shape id="_x0000_i1026" type="#_x0000_t75" style="width:31.7pt;height:20.15pt" o:ole="">
            <v:imagedata r:id="rId14" o:title=""/>
          </v:shape>
          <o:OLEObject Type="Embed" ProgID="Equation.3" ShapeID="_x0000_i1026" DrawAspect="Content" ObjectID="_1752911601" r:id="rId15"/>
        </w:object>
      </w:r>
      <w:r w:rsidRPr="00041D15">
        <w:t xml:space="preserve">, </w:t>
      </w:r>
      <w:r w:rsidRPr="00041D15">
        <w:rPr>
          <w:position w:val="-14"/>
        </w:rPr>
        <w:object w:dxaOrig="600" w:dyaOrig="380">
          <v:shape id="_x0000_i1027" type="#_x0000_t75" style="width:31.7pt;height:20.15pt" o:ole="">
            <v:imagedata r:id="rId16" o:title=""/>
          </v:shape>
          <o:OLEObject Type="Embed" ProgID="Equation.3" ShapeID="_x0000_i1027" DrawAspect="Content" ObjectID="_1752911602" r:id="rId17"/>
        </w:object>
      </w:r>
      <w:r w:rsidRPr="00041D15">
        <w:t xml:space="preserve"> et </w:t>
      </w:r>
      <w:r w:rsidRPr="00041D15">
        <w:rPr>
          <w:position w:val="-14"/>
        </w:rPr>
        <w:object w:dxaOrig="620" w:dyaOrig="380">
          <v:shape id="_x0000_i1028" type="#_x0000_t75" style="width:31.7pt;height:20.15pt" o:ole="">
            <v:imagedata r:id="rId18" o:title=""/>
          </v:shape>
          <o:OLEObject Type="Embed" ProgID="Equation.3" ShapeID="_x0000_i1028" DrawAspect="Content" ObjectID="_1752911603" r:id="rId19"/>
        </w:object>
      </w:r>
      <w:r w:rsidRPr="00041D15">
        <w:t>, correspondant à ces quatre points</w:t>
      </w:r>
      <w:r w:rsidR="00AC1718" w:rsidRPr="00041D15">
        <w:t>,</w:t>
      </w:r>
      <w:r w:rsidRPr="00041D15">
        <w:t xml:space="preserve"> </w:t>
      </w:r>
      <w:r w:rsidR="00772F08">
        <w:t>à partir des cartes fournies avec</w:t>
      </w:r>
      <w:r w:rsidRPr="00041D15">
        <w:t xml:space="preserve"> la présente </w:t>
      </w:r>
      <w:proofErr w:type="gramStart"/>
      <w:r w:rsidRPr="00041D15">
        <w:t>Recommandation;</w:t>
      </w:r>
      <w:proofErr w:type="gramEnd"/>
    </w:p>
    <w:p w:rsidR="008F4396" w:rsidRPr="00041D15" w:rsidRDefault="008F4396" w:rsidP="00984BE1">
      <w:pPr>
        <w:pStyle w:val="enumlev1"/>
      </w:pPr>
      <w:r w:rsidRPr="00041D15">
        <w:t>c)</w:t>
      </w:r>
      <w:r w:rsidRPr="00041D15">
        <w:tab/>
        <w:t xml:space="preserve">déterminer </w:t>
      </w:r>
      <w:r w:rsidRPr="00041D15">
        <w:rPr>
          <w:position w:val="-12"/>
        </w:rPr>
        <w:object w:dxaOrig="480" w:dyaOrig="360">
          <v:shape id="_x0000_i1029" type="#_x0000_t75" style="width:24.75pt;height:19pt" o:ole="">
            <v:imagedata r:id="rId20" o:title=""/>
          </v:shape>
          <o:OLEObject Type="Embed" ProgID="Equation.3" ShapeID="_x0000_i1029" DrawAspect="Content" ObjectID="_1752911604" r:id="rId21"/>
        </w:object>
      </w:r>
      <w:r w:rsidRPr="00041D15">
        <w:t xml:space="preserve"> à l'emplacement considéré, (</w:t>
      </w:r>
      <w:r w:rsidRPr="00041D15">
        <w:rPr>
          <w:i/>
          <w:iCs/>
        </w:rPr>
        <w:t>Lat</w:t>
      </w:r>
      <w:r w:rsidRPr="00041D15">
        <w:t xml:space="preserve">, </w:t>
      </w:r>
      <w:r w:rsidRPr="00041D15">
        <w:rPr>
          <w:i/>
          <w:iCs/>
        </w:rPr>
        <w:t>Lon</w:t>
      </w:r>
      <w:r w:rsidRPr="00041D15">
        <w:t xml:space="preserve">), par interpolation bilinéaire </w:t>
      </w:r>
      <w:r w:rsidR="00F517E7" w:rsidRPr="00041D15">
        <w:t xml:space="preserve">à partir des quatre points de la grille environnants, </w:t>
      </w:r>
      <w:r w:rsidR="00AC1718" w:rsidRPr="00041D15">
        <w:t>selon la méthode</w:t>
      </w:r>
      <w:r w:rsidR="00F517E7" w:rsidRPr="00041D15">
        <w:t xml:space="preserve"> décrit</w:t>
      </w:r>
      <w:r w:rsidR="00AC1718" w:rsidRPr="00041D15">
        <w:t>e</w:t>
      </w:r>
      <w:r w:rsidR="00F517E7" w:rsidRPr="00041D15">
        <w:t xml:space="preserve"> dans le paragraphe 1b de l'Annexe 1 de la Recommandation UIT-R P.1144.</w:t>
      </w:r>
    </w:p>
    <w:p w:rsidR="00D10720" w:rsidRPr="00041D15" w:rsidRDefault="00D10720" w:rsidP="006B50EA">
      <w:pPr>
        <w:tabs>
          <w:tab w:val="clear" w:pos="794"/>
          <w:tab w:val="clear" w:pos="1191"/>
          <w:tab w:val="left" w:pos="964"/>
        </w:tabs>
      </w:pPr>
      <w:r w:rsidRPr="00041D15">
        <w:rPr>
          <w:b/>
          <w:bCs/>
          <w:i/>
          <w:iCs/>
        </w:rPr>
        <w:t xml:space="preserve">Etape </w:t>
      </w:r>
      <w:proofErr w:type="gramStart"/>
      <w:r w:rsidRPr="00041D15">
        <w:rPr>
          <w:b/>
          <w:bCs/>
          <w:i/>
          <w:iCs/>
        </w:rPr>
        <w:t>4</w:t>
      </w:r>
      <w:r w:rsidRPr="00041D15">
        <w:t>:</w:t>
      </w:r>
      <w:proofErr w:type="gramEnd"/>
      <w:r w:rsidRPr="00041D15">
        <w:tab/>
      </w:r>
      <w:r w:rsidR="00877AA1" w:rsidRPr="00041D15">
        <w:t xml:space="preserve">Pour chaque numéro de mois, convertir </w:t>
      </w:r>
      <w:r w:rsidR="00877AA1" w:rsidRPr="00041D15">
        <w:rPr>
          <w:i/>
        </w:rPr>
        <w:t>T</w:t>
      </w:r>
      <w:r w:rsidR="00877AA1" w:rsidRPr="00041D15">
        <w:rPr>
          <w:i/>
          <w:vertAlign w:val="subscript"/>
        </w:rPr>
        <w:t>ii</w:t>
      </w:r>
      <w:r w:rsidR="00877AA1" w:rsidRPr="00041D15">
        <w:t xml:space="preserve"> (en K) en </w:t>
      </w:r>
      <w:r w:rsidR="00877AA1" w:rsidRPr="00041D15">
        <w:rPr>
          <w:i/>
        </w:rPr>
        <w:t>t</w:t>
      </w:r>
      <w:r w:rsidR="00877AA1" w:rsidRPr="00041D15">
        <w:rPr>
          <w:i/>
          <w:vertAlign w:val="subscript"/>
        </w:rPr>
        <w:t>ii</w:t>
      </w:r>
      <w:r w:rsidR="00877AA1" w:rsidRPr="00041D15">
        <w:t xml:space="preserve"> (en </w:t>
      </w:r>
      <w:r w:rsidR="00877AA1" w:rsidRPr="00041D15">
        <w:rPr>
          <w:rFonts w:ascii="Lucida Grande" w:hAnsi="Lucida Grande" w:cs="Lucida Grande"/>
          <w:b/>
          <w:color w:val="000000"/>
        </w:rPr>
        <w:t>°</w:t>
      </w:r>
      <w:r w:rsidR="00877AA1" w:rsidRPr="00041D15">
        <w:t>C).</w:t>
      </w:r>
    </w:p>
    <w:p w:rsidR="00877AA1" w:rsidRPr="00041D15" w:rsidRDefault="00D10720" w:rsidP="006B50EA">
      <w:pPr>
        <w:tabs>
          <w:tab w:val="clear" w:pos="794"/>
          <w:tab w:val="clear" w:pos="1191"/>
          <w:tab w:val="left" w:pos="964"/>
        </w:tabs>
      </w:pPr>
      <w:r w:rsidRPr="00041D15">
        <w:rPr>
          <w:b/>
          <w:bCs/>
          <w:i/>
          <w:iCs/>
        </w:rPr>
        <w:t xml:space="preserve">Etape </w:t>
      </w:r>
      <w:proofErr w:type="gramStart"/>
      <w:r w:rsidRPr="00041D15">
        <w:rPr>
          <w:b/>
          <w:bCs/>
          <w:i/>
          <w:iCs/>
        </w:rPr>
        <w:t>5</w:t>
      </w:r>
      <w:r w:rsidRPr="00041D15">
        <w:rPr>
          <w:b/>
          <w:bCs/>
        </w:rPr>
        <w:t>:</w:t>
      </w:r>
      <w:proofErr w:type="gramEnd"/>
      <w:r w:rsidRPr="00041D15">
        <w:tab/>
      </w:r>
      <w:r w:rsidR="00877AA1" w:rsidRPr="00041D15">
        <w:t xml:space="preserve">Pour chaque numéro de mois, </w:t>
      </w:r>
      <w:r w:rsidR="00877AA1" w:rsidRPr="00041D15">
        <w:rPr>
          <w:i/>
          <w:iCs/>
        </w:rPr>
        <w:t>ii</w:t>
      </w:r>
      <w:r w:rsidR="00877AA1" w:rsidRPr="00041D15">
        <w:t xml:space="preserve">, calculer </w:t>
      </w:r>
      <w:r w:rsidR="00877AA1" w:rsidRPr="00041D15">
        <w:rPr>
          <w:i/>
          <w:iCs/>
        </w:rPr>
        <w:t>r</w:t>
      </w:r>
      <w:r w:rsidR="00877AA1" w:rsidRPr="00041D15">
        <w:rPr>
          <w:i/>
          <w:iCs/>
          <w:vertAlign w:val="subscript"/>
        </w:rPr>
        <w:t>ii</w:t>
      </w:r>
      <w:r w:rsidR="00877AA1" w:rsidRPr="00041D15">
        <w:rPr>
          <w:i/>
          <w:iCs/>
        </w:rPr>
        <w:t xml:space="preserve"> </w:t>
      </w:r>
      <w:r w:rsidR="00877AA1" w:rsidRPr="00041D15">
        <w:t>comme suit:</w:t>
      </w:r>
    </w:p>
    <w:p w:rsidR="00877AA1" w:rsidRDefault="00877AA1" w:rsidP="006B50EA">
      <w:pPr>
        <w:pStyle w:val="Equation"/>
      </w:pPr>
      <w:r w:rsidRPr="00041D15">
        <w:tab/>
      </w:r>
      <w:r w:rsidRPr="00041D15">
        <w:tab/>
      </w:r>
      <w:r w:rsidR="00D05D84" w:rsidRPr="00041D15">
        <w:rPr>
          <w:position w:val="-32"/>
        </w:rPr>
        <w:object w:dxaOrig="1920" w:dyaOrig="760">
          <v:shape id="_x0000_i1046" type="#_x0000_t75" style="width:95.05pt;height:36.85pt" o:ole="">
            <v:imagedata r:id="rId22" o:title=""/>
          </v:shape>
          <o:OLEObject Type="Embed" ProgID="Equation.DSMT4" ShapeID="_x0000_i1046" DrawAspect="Content" ObjectID="_1752911605" r:id="rId23"/>
        </w:object>
      </w:r>
      <w:r w:rsidR="00815AF3" w:rsidRPr="00041D15">
        <w:rPr>
          <w:position w:val="-30"/>
        </w:rPr>
        <w:object w:dxaOrig="1579" w:dyaOrig="720">
          <v:shape id="_x0000_i1031" type="#_x0000_t75" style="width:77.75pt;height:36.85pt" o:ole="">
            <v:imagedata r:id="rId24" o:title=""/>
          </v:shape>
          <o:OLEObject Type="Embed" ProgID="Equation.DSMT4" ShapeID="_x0000_i1031" DrawAspect="Content" ObjectID="_1752911606" r:id="rId25"/>
        </w:object>
      </w:r>
      <w:r w:rsidRPr="00041D15">
        <w:t xml:space="preserve">  </w:t>
      </w:r>
      <w:r w:rsidR="00815AF3" w:rsidRPr="00041D15">
        <w:rPr>
          <w:position w:val="-10"/>
        </w:rPr>
        <w:object w:dxaOrig="859" w:dyaOrig="320">
          <v:shape id="_x0000_i1032" type="#_x0000_t75" style="width:42.6pt;height:16.7pt" o:ole="">
            <v:imagedata r:id="rId26" o:title=""/>
          </v:shape>
          <o:OLEObject Type="Embed" ProgID="Equation.DSMT4" ShapeID="_x0000_i1032" DrawAspect="Content" ObjectID="_1752911607" r:id="rId27"/>
        </w:object>
      </w:r>
      <w:r w:rsidRPr="00041D15">
        <w:tab/>
        <w:t>(1)</w:t>
      </w:r>
    </w:p>
    <w:p w:rsidR="008646DC" w:rsidRPr="00041D15" w:rsidRDefault="00877AA1" w:rsidP="006B50EA">
      <w:pPr>
        <w:pStyle w:val="Equationlegend"/>
        <w:keepNext/>
        <w:keepLines/>
        <w:tabs>
          <w:tab w:val="left" w:pos="1361"/>
          <w:tab w:val="right" w:pos="9639"/>
        </w:tabs>
        <w:rPr>
          <w:lang w:val="fr-FR"/>
        </w:rPr>
      </w:pPr>
      <w:r w:rsidRPr="00041D15">
        <w:rPr>
          <w:b/>
          <w:bCs/>
          <w:i/>
          <w:iCs/>
          <w:lang w:val="fr-FR"/>
        </w:rPr>
        <w:t>Etape 6</w:t>
      </w:r>
      <w:proofErr w:type="gramStart"/>
      <w:r w:rsidRPr="00041D15">
        <w:rPr>
          <w:b/>
          <w:bCs/>
          <w:i/>
          <w:iCs/>
          <w:lang w:val="fr-FR"/>
        </w:rPr>
        <w:t>a:</w:t>
      </w:r>
      <w:proofErr w:type="gramEnd"/>
      <w:r w:rsidRPr="00041D15">
        <w:rPr>
          <w:lang w:val="fr-FR"/>
        </w:rPr>
        <w:tab/>
      </w:r>
      <w:r w:rsidR="009A4D0C" w:rsidRPr="00041D15">
        <w:rPr>
          <w:lang w:val="fr-FR"/>
        </w:rPr>
        <w:t xml:space="preserve">Pour chaque numéro de mois, </w:t>
      </w:r>
      <w:r w:rsidR="009A4D0C" w:rsidRPr="00041D15">
        <w:rPr>
          <w:i/>
          <w:iCs/>
          <w:lang w:val="fr-FR"/>
        </w:rPr>
        <w:t>ii</w:t>
      </w:r>
      <w:r w:rsidR="009A4D0C" w:rsidRPr="00041D15">
        <w:rPr>
          <w:lang w:val="fr-FR"/>
        </w:rPr>
        <w:t>, calculer la probabilité mensuelle de pluie comme suit:</w:t>
      </w:r>
    </w:p>
    <w:p w:rsidR="009A4D0C" w:rsidRPr="00041D15" w:rsidRDefault="009A4D0C" w:rsidP="006B50EA">
      <w:pPr>
        <w:pStyle w:val="Equation"/>
      </w:pPr>
      <w:r w:rsidRPr="00041D15">
        <w:tab/>
      </w:r>
      <w:r w:rsidRPr="00041D15">
        <w:tab/>
      </w:r>
      <m:oMath>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w:rPr>
                    <w:rFonts w:ascii="Cambria Math" w:hAnsi="Cambria Math"/>
                  </w:rPr>
                  <m:t>ii</m:t>
                </m:r>
              </m:sub>
            </m:sSub>
          </m:sub>
        </m:sSub>
        <m:r>
          <m:rPr>
            <m:sty m:val="p"/>
          </m:rPr>
          <w:rPr>
            <w:rFonts w:ascii="Cambria Math" w:hAnsi="Cambria Math"/>
          </w:rPr>
          <m:t>=100</m:t>
        </m:r>
        <m:f>
          <m:fPr>
            <m:ctrlPr>
              <w:rPr>
                <w:rFonts w:ascii="Cambria Math" w:hAnsi="Cambria Math"/>
              </w:rPr>
            </m:ctrlPr>
          </m:fPr>
          <m:num>
            <m:r>
              <w:rPr>
                <w:rFonts w:ascii="Cambria Math" w:hAnsi="Cambria Math"/>
              </w:rPr>
              <m:t>M</m:t>
            </m:r>
            <m:sSub>
              <m:sSubPr>
                <m:ctrlPr>
                  <w:rPr>
                    <w:rFonts w:ascii="Cambria Math" w:hAnsi="Cambria Math"/>
                  </w:rPr>
                </m:ctrlPr>
              </m:sSubPr>
              <m:e>
                <m:r>
                  <w:rPr>
                    <w:rFonts w:ascii="Cambria Math" w:hAnsi="Cambria Math"/>
                  </w:rPr>
                  <m:t>T</m:t>
                </m:r>
              </m:e>
              <m:sub>
                <m:r>
                  <w:rPr>
                    <w:rFonts w:ascii="Cambria Math" w:hAnsi="Cambria Math"/>
                  </w:rPr>
                  <m:t>ii</m:t>
                </m:r>
              </m:sub>
            </m:sSub>
          </m:num>
          <m:den>
            <m:r>
              <m:rPr>
                <m:sty m:val="p"/>
              </m:rPr>
              <w:rPr>
                <w:rFonts w:ascii="Cambria Math" w:hAnsi="Cambria Math"/>
              </w:rPr>
              <m:t>24</m:t>
            </m:r>
            <m:sSub>
              <m:sSubPr>
                <m:ctrlPr>
                  <w:rPr>
                    <w:rFonts w:ascii="Cambria Math" w:hAnsi="Cambria Math"/>
                  </w:rPr>
                </m:ctrlPr>
              </m:sSubPr>
              <m:e>
                <m:r>
                  <m:rPr>
                    <m:sty m:val="p"/>
                  </m:rPr>
                  <w:rPr>
                    <w:rFonts w:ascii="Cambria Math" w:hAnsi="Cambria Math"/>
                  </w:rPr>
                  <m:t xml:space="preserve"> ×</m:t>
                </m:r>
                <m:r>
                  <w:rPr>
                    <w:rFonts w:ascii="Cambria Math" w:hAnsi="Cambria Math"/>
                  </w:rPr>
                  <m:t>N</m:t>
                </m:r>
              </m:e>
              <m:sub>
                <m:r>
                  <w:rPr>
                    <w:rFonts w:ascii="Cambria Math" w:hAnsi="Cambria Math"/>
                  </w:rPr>
                  <m:t>ii</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i</m:t>
                </m:r>
              </m:sub>
            </m:sSub>
          </m:den>
        </m:f>
      </m:oMath>
      <w:r w:rsidRPr="00041D15">
        <w:t xml:space="preserve"> (%) </w:t>
      </w:r>
      <w:r w:rsidRPr="00041D15">
        <w:tab/>
        <w:t>(2)</w:t>
      </w:r>
    </w:p>
    <w:p w:rsidR="009A4D0C" w:rsidRPr="00041D15" w:rsidRDefault="009A4D0C" w:rsidP="006B50EA">
      <w:pPr>
        <w:pStyle w:val="Equationlegend"/>
        <w:tabs>
          <w:tab w:val="left" w:pos="1361"/>
          <w:tab w:val="right" w:pos="9639"/>
        </w:tabs>
        <w:rPr>
          <w:lang w:val="fr-FR"/>
        </w:rPr>
      </w:pPr>
      <w:r w:rsidRPr="00041D15">
        <w:rPr>
          <w:b/>
          <w:bCs/>
          <w:i/>
          <w:iCs/>
          <w:lang w:val="fr-FR"/>
        </w:rPr>
        <w:t>Etape 6</w:t>
      </w:r>
      <w:proofErr w:type="gramStart"/>
      <w:r w:rsidRPr="00041D15">
        <w:rPr>
          <w:b/>
          <w:bCs/>
          <w:i/>
          <w:iCs/>
          <w:lang w:val="fr-FR"/>
        </w:rPr>
        <w:t>b:</w:t>
      </w:r>
      <w:proofErr w:type="gramEnd"/>
      <w:r w:rsidRPr="00041D15">
        <w:rPr>
          <w:lang w:val="fr-FR"/>
        </w:rPr>
        <w:tab/>
        <w:t xml:space="preserve">Pour chaque numéro de mois, </w:t>
      </w:r>
      <w:r w:rsidRPr="00041D15">
        <w:rPr>
          <w:i/>
          <w:iCs/>
          <w:lang w:val="fr-FR"/>
        </w:rPr>
        <w:t>ii</w:t>
      </w:r>
      <w:r w:rsidRPr="00041D15">
        <w:rPr>
          <w:lang w:val="fr-FR"/>
        </w:rPr>
        <w:t xml:space="preserve">, si </w:t>
      </w:r>
      <w:r w:rsidRPr="00041D15">
        <w:rPr>
          <w:position w:val="-14"/>
          <w:lang w:val="fr-FR"/>
        </w:rPr>
        <w:object w:dxaOrig="840" w:dyaOrig="380">
          <v:shape id="_x0000_i1033" type="#_x0000_t75" style="width:40.3pt;height:20.15pt" o:ole="">
            <v:imagedata r:id="rId28" o:title=""/>
          </v:shape>
          <o:OLEObject Type="Embed" ProgID="Equation.3" ShapeID="_x0000_i1033" DrawAspect="Content" ObjectID="_1752911608" r:id="rId29"/>
        </w:object>
      </w:r>
      <w:r w:rsidRPr="00041D15">
        <w:rPr>
          <w:lang w:val="fr-FR"/>
        </w:rPr>
        <w:t xml:space="preserve">, prendre </w:t>
      </w:r>
      <w:r w:rsidRPr="00041D15">
        <w:rPr>
          <w:position w:val="-14"/>
          <w:lang w:val="fr-FR"/>
        </w:rPr>
        <w:object w:dxaOrig="859" w:dyaOrig="380">
          <v:shape id="_x0000_i1034" type="#_x0000_t75" style="width:42.6pt;height:20.15pt" o:ole="">
            <v:imagedata r:id="rId30" o:title=""/>
          </v:shape>
          <o:OLEObject Type="Embed" ProgID="Equation.3" ShapeID="_x0000_i1034" DrawAspect="Content" ObjectID="_1752911609" r:id="rId31"/>
        </w:object>
      </w:r>
      <w:r w:rsidRPr="00041D15">
        <w:rPr>
          <w:lang w:val="fr-FR"/>
        </w:rPr>
        <w:t xml:space="preserve"> et </w:t>
      </w:r>
      <w:r w:rsidRPr="00041D15">
        <w:rPr>
          <w:position w:val="-30"/>
          <w:lang w:val="fr-FR"/>
        </w:rPr>
        <w:object w:dxaOrig="1680" w:dyaOrig="680">
          <v:shape id="_x0000_i1035" type="#_x0000_t75" style="width:84.1pt;height:35.15pt" o:ole="">
            <v:imagedata r:id="rId32" o:title=""/>
          </v:shape>
          <o:OLEObject Type="Embed" ProgID="Equation.3" ShapeID="_x0000_i1035" DrawAspect="Content" ObjectID="_1752911610" r:id="rId33"/>
        </w:object>
      </w:r>
      <w:r w:rsidRPr="00041D15">
        <w:rPr>
          <w:lang w:val="fr-FR"/>
        </w:rPr>
        <w:t>.</w:t>
      </w:r>
    </w:p>
    <w:p w:rsidR="009A4D0C" w:rsidRPr="00041D15" w:rsidRDefault="009A4D0C" w:rsidP="006B50EA">
      <w:pPr>
        <w:pStyle w:val="Equationlegend"/>
        <w:tabs>
          <w:tab w:val="left" w:pos="1361"/>
          <w:tab w:val="right" w:pos="9639"/>
        </w:tabs>
        <w:rPr>
          <w:lang w:val="fr-FR"/>
        </w:rPr>
      </w:pPr>
      <w:r w:rsidRPr="00041D15">
        <w:rPr>
          <w:b/>
          <w:bCs/>
          <w:i/>
          <w:iCs/>
          <w:lang w:val="fr-FR"/>
        </w:rPr>
        <w:t xml:space="preserve">Etape </w:t>
      </w:r>
      <w:proofErr w:type="gramStart"/>
      <w:r w:rsidRPr="00041D15">
        <w:rPr>
          <w:b/>
          <w:bCs/>
          <w:i/>
          <w:iCs/>
          <w:lang w:val="fr-FR"/>
        </w:rPr>
        <w:t>7:</w:t>
      </w:r>
      <w:proofErr w:type="gramEnd"/>
      <w:r w:rsidRPr="00041D15">
        <w:rPr>
          <w:lang w:val="fr-FR"/>
        </w:rPr>
        <w:tab/>
        <w:t xml:space="preserve">Calculer la probabilité </w:t>
      </w:r>
      <w:r w:rsidR="00AC1718" w:rsidRPr="00041D15">
        <w:rPr>
          <w:lang w:val="fr-FR"/>
        </w:rPr>
        <w:t xml:space="preserve">annuelle </w:t>
      </w:r>
      <w:r w:rsidRPr="00041D15">
        <w:rPr>
          <w:lang w:val="fr-FR"/>
        </w:rPr>
        <w:t xml:space="preserve">de pluie, </w:t>
      </w:r>
      <w:r w:rsidRPr="00041D15">
        <w:rPr>
          <w:position w:val="-14"/>
          <w:lang w:val="fr-FR"/>
        </w:rPr>
        <w:object w:dxaOrig="1680" w:dyaOrig="380">
          <v:shape id="_x0000_i1036" type="#_x0000_t75" style="width:84.1pt;height:20.15pt" o:ole="">
            <v:imagedata r:id="rId34" o:title=""/>
          </v:shape>
          <o:OLEObject Type="Embed" ProgID="Equation.3" ShapeID="_x0000_i1036" DrawAspect="Content" ObjectID="_1752911611" r:id="rId35"/>
        </w:object>
      </w:r>
      <w:r w:rsidRPr="00041D15">
        <w:rPr>
          <w:lang w:val="fr-FR"/>
        </w:rPr>
        <w:t xml:space="preserve"> comme suit:</w:t>
      </w:r>
    </w:p>
    <w:p w:rsidR="009A4D0C" w:rsidRPr="00041D15" w:rsidRDefault="009A4D0C" w:rsidP="006B50EA">
      <w:pPr>
        <w:pStyle w:val="Equation"/>
        <w:rPr>
          <w:szCs w:val="28"/>
        </w:rPr>
      </w:pPr>
      <w:r w:rsidRPr="00041D15">
        <w:lastRenderedPageBreak/>
        <w:tab/>
      </w:r>
      <w:r w:rsidRPr="00041D15">
        <w:tab/>
      </w:r>
      <w:r w:rsidR="00815AF3" w:rsidRPr="00815AF3">
        <w:rPr>
          <w:position w:val="-28"/>
        </w:rPr>
        <w:object w:dxaOrig="1920" w:dyaOrig="999">
          <v:shape id="_x0000_i1037" type="#_x0000_t75" style="width:97.35pt;height:49.55pt" o:ole="">
            <v:imagedata r:id="rId36" o:title=""/>
          </v:shape>
          <o:OLEObject Type="Embed" ProgID="Equation.DSMT4" ShapeID="_x0000_i1037" DrawAspect="Content" ObjectID="_1752911612" r:id="rId37"/>
        </w:object>
      </w:r>
      <w:r w:rsidRPr="00041D15">
        <w:rPr>
          <w:szCs w:val="28"/>
        </w:rPr>
        <w:t xml:space="preserve">  (%)</w:t>
      </w:r>
      <w:r w:rsidRPr="00041D15">
        <w:rPr>
          <w:szCs w:val="28"/>
        </w:rPr>
        <w:tab/>
        <w:t>(3)</w:t>
      </w:r>
    </w:p>
    <w:p w:rsidR="009A4D0C" w:rsidRPr="00041D15" w:rsidRDefault="009A4D0C" w:rsidP="006B50EA">
      <w:r w:rsidRPr="00041D15">
        <w:rPr>
          <w:b/>
          <w:bCs/>
          <w:i/>
          <w:iCs/>
        </w:rPr>
        <w:t xml:space="preserve">Etape </w:t>
      </w:r>
      <w:proofErr w:type="gramStart"/>
      <w:r w:rsidRPr="00041D15">
        <w:rPr>
          <w:b/>
          <w:bCs/>
          <w:i/>
          <w:iCs/>
        </w:rPr>
        <w:t>8:</w:t>
      </w:r>
      <w:proofErr w:type="gramEnd"/>
      <w:r w:rsidRPr="00041D15">
        <w:rPr>
          <w:b/>
          <w:bCs/>
          <w:i/>
          <w:iCs/>
        </w:rPr>
        <w:tab/>
      </w:r>
      <w:r w:rsidRPr="00041D15">
        <w:t xml:space="preserve">Si la probabilité de dépassement considérée </w:t>
      </w:r>
      <w:r w:rsidR="00AC1718" w:rsidRPr="00041D15">
        <w:t>de</w:t>
      </w:r>
      <w:r w:rsidRPr="00041D15">
        <w:t xml:space="preserve"> l'intensité de pluie</w:t>
      </w:r>
      <w:r w:rsidR="000851E5" w:rsidRPr="00041D15">
        <w:t xml:space="preserve">, </w:t>
      </w:r>
      <w:r w:rsidR="000851E5" w:rsidRPr="00041D15">
        <w:rPr>
          <w:i/>
          <w:iCs/>
        </w:rPr>
        <w:t>p</w:t>
      </w:r>
      <w:r w:rsidR="000851E5" w:rsidRPr="00041D15">
        <w:t xml:space="preserve">, </w:t>
      </w:r>
      <w:r w:rsidRPr="00041D15">
        <w:t xml:space="preserve">est supérieure à </w:t>
      </w:r>
      <w:r w:rsidRPr="00041D15">
        <w:rPr>
          <w:position w:val="-14"/>
        </w:rPr>
        <w:object w:dxaOrig="580" w:dyaOrig="380">
          <v:shape id="_x0000_i1038" type="#_x0000_t75" style="width:29.4pt;height:20.15pt" o:ole="">
            <v:imagedata r:id="rId38" o:title=""/>
          </v:shape>
          <o:OLEObject Type="Embed" ProgID="Equation.3" ShapeID="_x0000_i1038" DrawAspect="Content" ObjectID="_1752911613" r:id="rId39"/>
        </w:object>
      </w:r>
      <w:r w:rsidRPr="00041D15">
        <w:t xml:space="preserve">, </w:t>
      </w:r>
      <w:r w:rsidR="00AC1718" w:rsidRPr="00041D15">
        <w:t xml:space="preserve">alors </w:t>
      </w:r>
      <w:r w:rsidRPr="00041D15">
        <w:t xml:space="preserve">l'intensité de pluie correspondant à la probabilité de dépassement considérée, </w:t>
      </w:r>
      <m:oMath>
        <m:sSub>
          <m:sSubPr>
            <m:ctrlPr>
              <w:rPr>
                <w:rFonts w:ascii="Cambria Math" w:hAnsi="Cambria Math"/>
                <w:i/>
              </w:rPr>
            </m:ctrlPr>
          </m:sSubPr>
          <m:e>
            <m:r>
              <w:rPr>
                <w:rFonts w:ascii="Cambria Math" w:hAnsi="Cambria Math"/>
              </w:rPr>
              <m:t>R</m:t>
            </m:r>
          </m:e>
          <m:sub>
            <m:r>
              <w:rPr>
                <w:rFonts w:ascii="Cambria Math" w:hAnsi="Cambria Math"/>
              </w:rPr>
              <m:t>p</m:t>
            </m:r>
          </m:sub>
        </m:sSub>
      </m:oMath>
      <w:r w:rsidRPr="00041D15">
        <w:t>, est de 0 mm/h.</w:t>
      </w:r>
    </w:p>
    <w:p w:rsidR="009A4D0C" w:rsidRPr="00041D15" w:rsidRDefault="000851E5" w:rsidP="006B50EA">
      <w:r w:rsidRPr="00041D15">
        <w:t xml:space="preserve">Si la probabilité de dépassement considérée </w:t>
      </w:r>
      <w:r w:rsidR="00AC1718" w:rsidRPr="00041D15">
        <w:t>de</w:t>
      </w:r>
      <w:r w:rsidRPr="00041D15">
        <w:t xml:space="preserve"> l'intensité de pluie, </w:t>
      </w:r>
      <w:r w:rsidRPr="00041D15">
        <w:rPr>
          <w:i/>
          <w:iCs/>
        </w:rPr>
        <w:t>p</w:t>
      </w:r>
      <w:r w:rsidRPr="00041D15">
        <w:t xml:space="preserve">, est inférieure ou égale à </w:t>
      </w:r>
      <w:r w:rsidRPr="00041D15">
        <w:rPr>
          <w:position w:val="-14"/>
        </w:rPr>
        <w:object w:dxaOrig="580" w:dyaOrig="380">
          <v:shape id="_x0000_i1039" type="#_x0000_t75" style="width:29.4pt;height:20.15pt" o:ole="">
            <v:imagedata r:id="rId40" o:title=""/>
          </v:shape>
          <o:OLEObject Type="Embed" ProgID="Equation.3" ShapeID="_x0000_i1039" DrawAspect="Content" ObjectID="_1752911614" r:id="rId41"/>
        </w:object>
      </w:r>
      <w:r w:rsidRPr="00041D15">
        <w:t xml:space="preserve">, </w:t>
      </w:r>
      <w:r w:rsidR="00AC1718" w:rsidRPr="00041D15">
        <w:t>ajuster</w:t>
      </w:r>
      <w:r w:rsidRPr="00041D15">
        <w:t xml:space="preserve"> l'intensité de pluie, </w:t>
      </w:r>
      <w:r w:rsidRPr="00041D15">
        <w:rPr>
          <w:i/>
          <w:iCs/>
        </w:rPr>
        <w:t>R</w:t>
      </w:r>
      <w:r w:rsidRPr="00041D15">
        <w:rPr>
          <w:i/>
          <w:iCs/>
          <w:vertAlign w:val="subscript"/>
        </w:rPr>
        <w:t>ref</w:t>
      </w:r>
      <w:r w:rsidRPr="00041D15">
        <w:t xml:space="preserve">, de sorte que la valeur absolue de l'erreur relative entre la probabilité de dépassement annuelle </w:t>
      </w:r>
      <w:r w:rsidR="00AC1718" w:rsidRPr="00041D15">
        <w:t>de</w:t>
      </w:r>
      <w:r w:rsidRPr="00041D15">
        <w:t xml:space="preserve"> l'intensité de pluie, </w:t>
      </w:r>
      <w:r w:rsidRPr="00041D15">
        <w:rPr>
          <w:position w:val="-14"/>
        </w:rPr>
        <w:object w:dxaOrig="1120" w:dyaOrig="380">
          <v:shape id="_x0000_i1040" type="#_x0000_t75" style="width:57.6pt;height:20.15pt" o:ole="">
            <v:imagedata r:id="rId42" o:title=""/>
          </v:shape>
          <o:OLEObject Type="Embed" ProgID="Equation.3" ShapeID="_x0000_i1040" DrawAspect="Content" ObjectID="_1752911615" r:id="rId43"/>
        </w:object>
      </w:r>
      <w:r w:rsidRPr="00041D15">
        <w:t xml:space="preserve">, et la probabilité de dépassement considérée </w:t>
      </w:r>
      <w:r w:rsidR="00AC1718" w:rsidRPr="00041D15">
        <w:t>de</w:t>
      </w:r>
      <w:r w:rsidRPr="00041D15">
        <w:t xml:space="preserve"> l'intensité de pluie, </w:t>
      </w:r>
      <w:r w:rsidRPr="00041D15">
        <w:rPr>
          <w:i/>
          <w:iCs/>
        </w:rPr>
        <w:t>p</w:t>
      </w:r>
      <w:r w:rsidRPr="00041D15">
        <w:t xml:space="preserve">, soit inférieure à 0,001% (c'est-à-dire jusqu'à ce que </w:t>
      </w:r>
      <m:oMath>
        <m:r>
          <w:rPr>
            <w:rFonts w:ascii="Cambria Math" w:hAnsi="Cambria Math"/>
          </w:rPr>
          <m:t>100</m:t>
        </m:r>
        <m:d>
          <m:dPr>
            <m:begChr m:val="|"/>
            <m:endChr m:val="|"/>
            <m:ctrlPr>
              <w:rPr>
                <w:rFonts w:ascii="Cambria Math" w:hAnsi="Cambria Math"/>
                <w:i/>
              </w:rPr>
            </m:ctrlPr>
          </m:dPr>
          <m:e>
            <m:f>
              <m:fPr>
                <m:ctrlPr>
                  <w:rPr>
                    <w:rFonts w:ascii="Cambria Math" w:hAnsi="Cambria Math"/>
                    <w:i/>
                  </w:rPr>
                </m:ctrlPr>
              </m:fPr>
              <m:num>
                <m:r>
                  <w:rPr>
                    <w:rFonts w:ascii="Cambria Math" w:hAnsi="Cambria Math"/>
                  </w:rPr>
                  <m:t>P(R&gt;</m:t>
                </m:r>
                <m:sSub>
                  <m:sSubPr>
                    <m:ctrlPr>
                      <w:rPr>
                        <w:rFonts w:ascii="Cambria Math" w:hAnsi="Cambria Math"/>
                        <w:i/>
                      </w:rPr>
                    </m:ctrlPr>
                  </m:sSubPr>
                  <m:e>
                    <m:r>
                      <w:rPr>
                        <w:rFonts w:ascii="Cambria Math" w:hAnsi="Cambria Math"/>
                      </w:rPr>
                      <m:t>R</m:t>
                    </m:r>
                  </m:e>
                  <m:sub>
                    <m:r>
                      <w:rPr>
                        <w:rFonts w:ascii="Cambria Math" w:hAnsi="Cambria Math"/>
                      </w:rPr>
                      <m:t>ref</m:t>
                    </m:r>
                  </m:sub>
                </m:sSub>
                <m:r>
                  <w:rPr>
                    <w:rFonts w:ascii="Cambria Math" w:hAnsi="Cambria Math"/>
                  </w:rPr>
                  <m:t>)</m:t>
                </m:r>
              </m:num>
              <m:den>
                <m:r>
                  <w:rPr>
                    <w:rFonts w:ascii="Cambria Math" w:hAnsi="Cambria Math"/>
                  </w:rPr>
                  <m:t>p</m:t>
                </m:r>
              </m:den>
            </m:f>
            <m:r>
              <w:rPr>
                <w:rFonts w:ascii="Cambria Math" w:hAnsi="Cambria Math"/>
              </w:rPr>
              <m:t>-1</m:t>
            </m:r>
          </m:e>
        </m:d>
        <m:r>
          <w:rPr>
            <w:rFonts w:ascii="Cambria Math" w:hAnsi="Cambria Math"/>
          </w:rPr>
          <m:t>&lt;0,001</m:t>
        </m:r>
      </m:oMath>
      <w:r w:rsidR="00493619">
        <w:t>)</w:t>
      </w:r>
      <w:r w:rsidR="00AC1718" w:rsidRPr="00041D15">
        <w:t xml:space="preserve">, </w:t>
      </w:r>
      <w:proofErr w:type="gramStart"/>
      <w:r w:rsidR="00AC1718" w:rsidRPr="00041D15">
        <w:t>avec:</w:t>
      </w:r>
      <w:proofErr w:type="gramEnd"/>
    </w:p>
    <w:p w:rsidR="000851E5" w:rsidRPr="00041D15" w:rsidRDefault="000851E5" w:rsidP="006B50EA">
      <w:pPr>
        <w:pStyle w:val="Equation"/>
      </w:pPr>
      <w:r w:rsidRPr="00041D15">
        <w:tab/>
      </w:r>
      <w:r w:rsidRPr="00041D15">
        <w:tab/>
      </w:r>
      <w:r w:rsidR="00477156" w:rsidRPr="00477156">
        <w:rPr>
          <w:position w:val="-28"/>
        </w:rPr>
        <w:object w:dxaOrig="3240" w:dyaOrig="999">
          <v:shape id="_x0000_i1041" type="#_x0000_t75" style="width:161.85pt;height:49.55pt" o:ole="">
            <v:imagedata r:id="rId44" o:title=""/>
          </v:shape>
          <o:OLEObject Type="Embed" ProgID="Equation.DSMT4" ShapeID="_x0000_i1041" DrawAspect="Content" ObjectID="_1752911616" r:id="rId45"/>
        </w:object>
      </w:r>
      <w:r w:rsidRPr="00041D15">
        <w:t xml:space="preserve">   (%)</w:t>
      </w:r>
      <w:r w:rsidRPr="00041D15">
        <w:tab/>
        <w:t>(4)</w:t>
      </w:r>
    </w:p>
    <w:p w:rsidR="000851E5" w:rsidRPr="00041D15" w:rsidRDefault="000851E5" w:rsidP="006B50EA">
      <w:pPr>
        <w:pStyle w:val="Equation"/>
      </w:pPr>
      <w:r w:rsidRPr="00041D15">
        <w:tab/>
      </w:r>
      <w:r w:rsidRPr="00041D15">
        <w:tab/>
      </w:r>
      <w:r w:rsidR="00477156" w:rsidRPr="00477156">
        <w:rPr>
          <w:position w:val="-38"/>
        </w:rPr>
        <w:object w:dxaOrig="4700" w:dyaOrig="880">
          <v:shape id="_x0000_i1042" type="#_x0000_t75" style="width:235.6pt;height:42.6pt" o:ole="">
            <v:imagedata r:id="rId46" o:title=""/>
          </v:shape>
          <o:OLEObject Type="Embed" ProgID="Equation.DSMT4" ShapeID="_x0000_i1042" DrawAspect="Content" ObjectID="_1752911617" r:id="rId47"/>
        </w:object>
      </w:r>
      <w:r w:rsidRPr="00041D15">
        <w:t xml:space="preserve">    (%) </w:t>
      </w:r>
      <w:r w:rsidRPr="00041D15">
        <w:tab/>
        <w:t>(5)</w:t>
      </w:r>
    </w:p>
    <w:p w:rsidR="000851E5" w:rsidRPr="00041D15" w:rsidRDefault="000851E5" w:rsidP="006B50EA">
      <w:proofErr w:type="gramStart"/>
      <w:r w:rsidRPr="00041D15">
        <w:t>et</w:t>
      </w:r>
      <w:proofErr w:type="gramEnd"/>
    </w:p>
    <w:p w:rsidR="000851E5" w:rsidRPr="00041D15" w:rsidRDefault="000851E5" w:rsidP="006B50EA">
      <w:pPr>
        <w:pStyle w:val="Equation"/>
      </w:pPr>
      <w:r w:rsidRPr="00041D15">
        <w:tab/>
      </w:r>
      <w:r w:rsidRPr="00041D15">
        <w:tab/>
      </w:r>
      <w:r w:rsidRPr="00041D15">
        <w:rPr>
          <w:position w:val="-38"/>
        </w:rPr>
        <w:object w:dxaOrig="2100" w:dyaOrig="999">
          <v:shape id="_x0000_i1043" type="#_x0000_t75" style="width:107.15pt;height:51.25pt" o:ole="">
            <v:imagedata r:id="rId48" o:title=""/>
          </v:shape>
          <o:OLEObject Type="Embed" ProgID="Equation.3" ShapeID="_x0000_i1043" DrawAspect="Content" ObjectID="_1752911618" r:id="rId49"/>
        </w:object>
      </w:r>
      <w:r w:rsidRPr="00041D15">
        <w:tab/>
        <w:t>(6)</w:t>
      </w:r>
    </w:p>
    <w:p w:rsidR="00877AA1" w:rsidRPr="00041D15" w:rsidRDefault="000851E5" w:rsidP="006B50EA">
      <w:proofErr w:type="gramStart"/>
      <w:r w:rsidRPr="00041D15">
        <w:t>Suite à</w:t>
      </w:r>
      <w:proofErr w:type="gramEnd"/>
      <w:r w:rsidRPr="00041D15">
        <w:t xml:space="preserve"> </w:t>
      </w:r>
      <w:r w:rsidR="00AC1718" w:rsidRPr="00041D15">
        <w:t>cet ajustement</w:t>
      </w:r>
      <w:r w:rsidRPr="00041D15">
        <w:t xml:space="preserve">, prendre </w:t>
      </w:r>
      <w:r w:rsidRPr="00041D15">
        <w:rPr>
          <w:i/>
        </w:rPr>
        <w:t>R</w:t>
      </w:r>
      <w:r w:rsidRPr="00041D15">
        <w:rPr>
          <w:i/>
          <w:vertAlign w:val="subscript"/>
        </w:rPr>
        <w:t xml:space="preserve">p </w:t>
      </w:r>
      <w:r w:rsidRPr="00041D15">
        <w:t xml:space="preserve">= </w:t>
      </w:r>
      <w:r w:rsidRPr="00041D15">
        <w:rPr>
          <w:i/>
        </w:rPr>
        <w:t>R</w:t>
      </w:r>
      <w:r w:rsidRPr="00041D15">
        <w:rPr>
          <w:i/>
          <w:vertAlign w:val="subscript"/>
        </w:rPr>
        <w:t>ref</w:t>
      </w:r>
      <w:r w:rsidRPr="00041D15">
        <w:rPr>
          <w:iCs/>
        </w:rPr>
        <w:t>.</w:t>
      </w:r>
    </w:p>
    <w:p w:rsidR="00E63736" w:rsidRPr="00041D15" w:rsidRDefault="00D10720" w:rsidP="006B50EA">
      <w:pPr>
        <w:pStyle w:val="Note"/>
      </w:pPr>
      <w:r w:rsidRPr="00041D15">
        <w:rPr>
          <w:szCs w:val="22"/>
        </w:rPr>
        <w:t>NOTE 1 – </w:t>
      </w:r>
      <w:r w:rsidR="00E63736" w:rsidRPr="00041D15">
        <w:rPr>
          <w:szCs w:val="22"/>
        </w:rPr>
        <w:t xml:space="preserve">Lorsque la probabilité </w:t>
      </w:r>
      <w:r w:rsidR="00AC1718" w:rsidRPr="00041D15">
        <w:rPr>
          <w:szCs w:val="22"/>
        </w:rPr>
        <w:t xml:space="preserve">annuelle </w:t>
      </w:r>
      <w:r w:rsidR="00E63736" w:rsidRPr="00041D15">
        <w:rPr>
          <w:szCs w:val="22"/>
        </w:rPr>
        <w:t xml:space="preserve">de dépassement </w:t>
      </w:r>
      <w:r w:rsidR="00501BC0" w:rsidRPr="00041D15">
        <w:rPr>
          <w:szCs w:val="22"/>
        </w:rPr>
        <w:t>moyenne</w:t>
      </w:r>
      <w:r w:rsidR="00E63736" w:rsidRPr="00041D15">
        <w:rPr>
          <w:szCs w:val="22"/>
        </w:rPr>
        <w:t xml:space="preserve"> </w:t>
      </w:r>
      <w:r w:rsidR="00501BC0" w:rsidRPr="00041D15">
        <w:rPr>
          <w:szCs w:val="22"/>
        </w:rPr>
        <w:t xml:space="preserve">requise est de 0,01% et que la mémoire </w:t>
      </w:r>
      <w:r w:rsidR="00AC1718" w:rsidRPr="00041D15">
        <w:rPr>
          <w:szCs w:val="22"/>
        </w:rPr>
        <w:t xml:space="preserve">nécessaire </w:t>
      </w:r>
      <w:r w:rsidR="00501BC0" w:rsidRPr="00041D15">
        <w:rPr>
          <w:szCs w:val="22"/>
        </w:rPr>
        <w:t xml:space="preserve">et la complexité des calculs sont des paramètres devant être pris en compte, la carte </w:t>
      </w:r>
      <w:r w:rsidR="003711F2" w:rsidRPr="00041D15">
        <w:rPr>
          <w:szCs w:val="22"/>
        </w:rPr>
        <w:t xml:space="preserve">de </w:t>
      </w:r>
      <m:oMath>
        <m:sSub>
          <m:sSubPr>
            <m:ctrlPr>
              <w:rPr>
                <w:rFonts w:ascii="Cambria Math" w:hAnsi="Cambria Math"/>
                <w:i/>
              </w:rPr>
            </m:ctrlPr>
          </m:sSubPr>
          <m:e>
            <m:r>
              <w:rPr>
                <w:rFonts w:ascii="Cambria Math" w:hAnsi="Cambria Math"/>
              </w:rPr>
              <m:t>R</m:t>
            </m:r>
          </m:e>
          <m:sub>
            <m:r>
              <w:rPr>
                <w:rFonts w:ascii="Cambria Math" w:hAnsi="Cambria Math"/>
              </w:rPr>
              <m:t>0,01</m:t>
            </m:r>
          </m:sub>
        </m:sSub>
      </m:oMath>
      <w:r w:rsidR="003711F2" w:rsidRPr="00041D15">
        <w:t xml:space="preserve"> </w:t>
      </w:r>
      <w:r w:rsidR="00501BC0" w:rsidRPr="00041D15">
        <w:rPr>
          <w:szCs w:val="22"/>
        </w:rPr>
        <w:t xml:space="preserve">préétablie </w:t>
      </w:r>
      <w:r w:rsidR="00501BC0" w:rsidRPr="00041D15">
        <w:t xml:space="preserve">peut être utilisée sans perte significative de précision. Dans ce cas, l'intensité de pluie correspondant à une probabilité </w:t>
      </w:r>
      <w:r w:rsidR="00AC1718" w:rsidRPr="00041D15">
        <w:t xml:space="preserve">annuelle </w:t>
      </w:r>
      <w:r w:rsidR="00501BC0" w:rsidRPr="00041D15">
        <w:t xml:space="preserve">de dépassement moyenne de 0,01% pour tout emplacement considéré à la surface de la Terre peut être calculée au moyen d'une </w:t>
      </w:r>
      <w:r w:rsidR="003711F2" w:rsidRPr="00041D15">
        <w:t xml:space="preserve">interpolation bilinéaire selon la méthode décrite dans le paragraphe 1b de l'Annexe 1 de la Recommandation UIT-R P.1144. La valeur absolue de la différence entre la méthode complète de prévision de l'intensité de pluie et la carte de </w:t>
      </w:r>
      <m:oMath>
        <m:sSub>
          <m:sSubPr>
            <m:ctrlPr>
              <w:rPr>
                <w:rFonts w:ascii="Cambria Math" w:hAnsi="Cambria Math"/>
                <w:i/>
              </w:rPr>
            </m:ctrlPr>
          </m:sSubPr>
          <m:e>
            <m:r>
              <w:rPr>
                <w:rFonts w:ascii="Cambria Math" w:hAnsi="Cambria Math"/>
              </w:rPr>
              <m:t>R</m:t>
            </m:r>
          </m:e>
          <m:sub>
            <m:r>
              <w:rPr>
                <w:rFonts w:ascii="Cambria Math" w:hAnsi="Cambria Math"/>
              </w:rPr>
              <m:t>0,01</m:t>
            </m:r>
          </m:sub>
        </m:sSub>
      </m:oMath>
      <w:r w:rsidR="003711F2" w:rsidRPr="00041D15">
        <w:t xml:space="preserve"> préétablie est inférieure à 0,3 mm/h pour plus de 99,9% de la surface de la Terre, et la valeur absolue de la différence entre la méthode complète de prévision de l'intensité de pluie et la carte de </w:t>
      </w:r>
      <m:oMath>
        <m:sSub>
          <m:sSubPr>
            <m:ctrlPr>
              <w:rPr>
                <w:rFonts w:ascii="Cambria Math" w:hAnsi="Cambria Math"/>
                <w:i/>
              </w:rPr>
            </m:ctrlPr>
          </m:sSubPr>
          <m:e>
            <m:r>
              <w:rPr>
                <w:rFonts w:ascii="Cambria Math" w:hAnsi="Cambria Math"/>
              </w:rPr>
              <m:t>R</m:t>
            </m:r>
          </m:e>
          <m:sub>
            <m:r>
              <w:rPr>
                <w:rFonts w:ascii="Cambria Math" w:hAnsi="Cambria Math"/>
              </w:rPr>
              <m:t>0,01</m:t>
            </m:r>
          </m:sub>
        </m:sSub>
      </m:oMath>
      <w:r w:rsidR="003711F2" w:rsidRPr="00041D15">
        <w:t xml:space="preserve"> est inférieure à 1 mm/h pour plus de 99,99% de la surface de la Terre.</w:t>
      </w:r>
    </w:p>
    <w:p w:rsidR="003711F2" w:rsidRPr="00041D15" w:rsidRDefault="003711F2" w:rsidP="006B50EA">
      <w:pPr>
        <w:pStyle w:val="Note"/>
        <w:rPr>
          <w:iCs/>
        </w:rPr>
      </w:pPr>
      <w:r w:rsidRPr="00041D15">
        <w:t>NOTE 2 – </w:t>
      </w:r>
      <w:r w:rsidR="00CB6752" w:rsidRPr="00041D15">
        <w:t xml:space="preserve">Lorsqu'une </w:t>
      </w:r>
      <w:r w:rsidR="00F626C0" w:rsidRPr="00041D15">
        <w:t xml:space="preserve">probabilité </w:t>
      </w:r>
      <w:r w:rsidR="00AC1718" w:rsidRPr="00041D15">
        <w:t xml:space="preserve">annuelle </w:t>
      </w:r>
      <w:r w:rsidR="00F626C0" w:rsidRPr="00041D15">
        <w:t>de dépassement moyenne de 0,01%</w:t>
      </w:r>
      <w:r w:rsidR="00CB6752" w:rsidRPr="00041D15">
        <w:t xml:space="preserve"> est requise en utilisant la méthode complète de prévision de l'intensité de pluie, l'intensité de pluie pour une probabilité de dépassement de 0,01% fournie par la carte de </w:t>
      </w:r>
      <m:oMath>
        <m:sSub>
          <m:sSubPr>
            <m:ctrlPr>
              <w:rPr>
                <w:rFonts w:ascii="Cambria Math" w:hAnsi="Cambria Math"/>
                <w:i/>
              </w:rPr>
            </m:ctrlPr>
          </m:sSubPr>
          <m:e>
            <m:r>
              <w:rPr>
                <w:rFonts w:ascii="Cambria Math" w:hAnsi="Cambria Math"/>
              </w:rPr>
              <m:t>R</m:t>
            </m:r>
          </m:e>
          <m:sub>
            <m:r>
              <w:rPr>
                <w:rFonts w:ascii="Cambria Math" w:hAnsi="Cambria Math"/>
              </w:rPr>
              <m:t>0,01</m:t>
            </m:r>
          </m:sub>
        </m:sSub>
      </m:oMath>
      <w:r w:rsidR="00CB6752" w:rsidRPr="00041D15">
        <w:t xml:space="preserve"> préétablie peut servir de point de départ pour </w:t>
      </w:r>
      <w:r w:rsidR="00CB6752" w:rsidRPr="00041D15">
        <w:rPr>
          <w:i/>
        </w:rPr>
        <w:t>R</w:t>
      </w:r>
      <w:r w:rsidR="00CB6752" w:rsidRPr="00041D15">
        <w:rPr>
          <w:i/>
          <w:vertAlign w:val="subscript"/>
        </w:rPr>
        <w:t>ref</w:t>
      </w:r>
      <w:r w:rsidR="00CB6752" w:rsidRPr="00041D15">
        <w:rPr>
          <w:iCs/>
        </w:rPr>
        <w:t xml:space="preserve"> dans la procédure itérative de l'étape 8.</w:t>
      </w:r>
    </w:p>
    <w:p w:rsidR="00CB6752" w:rsidRPr="00041D15" w:rsidRDefault="008E520C" w:rsidP="006B50EA">
      <w:pPr>
        <w:pStyle w:val="Note"/>
        <w:rPr>
          <w:iCs/>
          <w:szCs w:val="22"/>
        </w:rPr>
      </w:pPr>
      <w:r w:rsidRPr="00041D15">
        <w:rPr>
          <w:iCs/>
          <w:szCs w:val="22"/>
        </w:rPr>
        <w:t>Une carte</w:t>
      </w:r>
      <w:r w:rsidRPr="00041D15">
        <w:t xml:space="preserve"> de </w:t>
      </w:r>
      <m:oMath>
        <m:sSub>
          <m:sSubPr>
            <m:ctrlPr>
              <w:rPr>
                <w:rFonts w:ascii="Cambria Math" w:hAnsi="Cambria Math"/>
                <w:i/>
              </w:rPr>
            </m:ctrlPr>
          </m:sSubPr>
          <m:e>
            <m:r>
              <w:rPr>
                <w:rFonts w:ascii="Cambria Math" w:hAnsi="Cambria Math"/>
              </w:rPr>
              <m:t>R</m:t>
            </m:r>
          </m:e>
          <m:sub>
            <m:r>
              <w:rPr>
                <w:rFonts w:ascii="Cambria Math" w:hAnsi="Cambria Math"/>
              </w:rPr>
              <m:t>0,01</m:t>
            </m:r>
          </m:sub>
        </m:sSub>
      </m:oMath>
      <w:r w:rsidRPr="00041D15">
        <w:t xml:space="preserve">, </w:t>
      </w:r>
      <w:r w:rsidR="00AC1718" w:rsidRPr="00041D15">
        <w:t xml:space="preserve">représentant </w:t>
      </w:r>
      <w:r w:rsidRPr="00041D15">
        <w:t>l'intensité de pluie dépassée pendant 0,01% de l'année en moyenne, est fournie à titre de référence dans la Fig. 1.</w:t>
      </w:r>
    </w:p>
    <w:p w:rsidR="00D10720" w:rsidRPr="00041D15" w:rsidRDefault="00D10720" w:rsidP="006B50EA">
      <w:pPr>
        <w:pStyle w:val="Note"/>
        <w:rPr>
          <w:szCs w:val="22"/>
        </w:rPr>
      </w:pPr>
    </w:p>
    <w:p w:rsidR="00D10720" w:rsidRPr="00041D15" w:rsidRDefault="00D10720" w:rsidP="006B50EA">
      <w:pPr>
        <w:pStyle w:val="FigureNo"/>
      </w:pPr>
      <w:r w:rsidRPr="00041D15">
        <w:lastRenderedPageBreak/>
        <w:t>FIGURE 1</w:t>
      </w:r>
    </w:p>
    <w:p w:rsidR="00D10720" w:rsidRPr="00041D15" w:rsidRDefault="00484172" w:rsidP="006B50EA">
      <w:pPr>
        <w:pStyle w:val="Figuretitle"/>
      </w:pPr>
      <w:r w:rsidRPr="00041D15">
        <w:t>Intensité de pluie dépassée pendant 0,01% de l'année en moyenne</w:t>
      </w:r>
    </w:p>
    <w:p w:rsidR="00484172" w:rsidRPr="00041D15" w:rsidRDefault="00484172" w:rsidP="006B50EA">
      <w:pPr>
        <w:pStyle w:val="Figure"/>
      </w:pPr>
      <w:r w:rsidRPr="00041D15">
        <w:object w:dxaOrig="6291" w:dyaOrig="9147">
          <v:shape id="_x0000_i1044" type="#_x0000_t75" style="width:413.55pt;height:601.35pt" o:ole="">
            <v:imagedata r:id="rId50" o:title=""/>
          </v:shape>
          <o:OLEObject Type="Embed" ProgID="CorelDraw.Graphic.16" ShapeID="_x0000_i1044" DrawAspect="Content" ObjectID="_1752911619" r:id="rId51"/>
        </w:object>
      </w:r>
    </w:p>
    <w:p w:rsidR="00D10720" w:rsidRPr="00041D15" w:rsidRDefault="00D10720" w:rsidP="006B50EA">
      <w:pPr>
        <w:pStyle w:val="AnnexNoTitle"/>
      </w:pPr>
      <w:r w:rsidRPr="00041D15">
        <w:lastRenderedPageBreak/>
        <w:t xml:space="preserve">Annexe </w:t>
      </w:r>
      <w:r w:rsidR="00484172" w:rsidRPr="00041D15">
        <w:t>2</w:t>
      </w:r>
    </w:p>
    <w:p w:rsidR="00D10720" w:rsidRPr="00041D15" w:rsidRDefault="00D10720" w:rsidP="006B50EA">
      <w:pPr>
        <w:pStyle w:val="Normalaftertitle"/>
      </w:pPr>
      <w:r w:rsidRPr="00041D15">
        <w:rPr>
          <w:b/>
        </w:rPr>
        <w:t>1</w:t>
      </w:r>
      <w:r w:rsidRPr="00041D15">
        <w:tab/>
        <w:t>La distribution cumulative de l'intensité de pluie pour un temps d'intégration de 1 min peut être obtenue en convertissant les distributions cumulatives locales mesurées pour des temps d'intégration compris entre 5 et 60 minutes.</w:t>
      </w:r>
    </w:p>
    <w:p w:rsidR="00D10720" w:rsidRPr="00041D15" w:rsidRDefault="00D10720" w:rsidP="006B50EA">
      <w:pPr>
        <w:jc w:val="left"/>
      </w:pPr>
      <w:r w:rsidRPr="00041D15">
        <w:rPr>
          <w:b/>
        </w:rPr>
        <w:t>2</w:t>
      </w:r>
      <w:r w:rsidRPr="00041D15">
        <w:tab/>
        <w:t>Dans la méthode recommandée, les données d'entrée nécessaires sont la distribution cumulative, le temps d'intégration des statistiques source d'intensité de pluie et les coordonnées géographiques du site considéré.</w:t>
      </w:r>
    </w:p>
    <w:p w:rsidR="00D10720" w:rsidRPr="00041D15" w:rsidRDefault="00D10720" w:rsidP="006B50EA">
      <w:pPr>
        <w:jc w:val="left"/>
      </w:pPr>
      <w:r w:rsidRPr="00041D15">
        <w:rPr>
          <w:b/>
        </w:rPr>
        <w:t>3</w:t>
      </w:r>
      <w:r w:rsidRPr="00041D15">
        <w:tab/>
        <w:t xml:space="preserve">La méthode est fondée sur le mouvement simulé de cellules de pluie synthétiques dont les paramètres sont calculés à partir des données d'entrée locales et des produits du </w:t>
      </w:r>
      <w:r w:rsidR="00CF2953" w:rsidRPr="00041D15">
        <w:t>CEPMMT</w:t>
      </w:r>
      <w:r w:rsidRPr="00041D15">
        <w:t>.</w:t>
      </w:r>
    </w:p>
    <w:p w:rsidR="00D10720" w:rsidRPr="00041D15" w:rsidRDefault="00D10720" w:rsidP="006B50EA">
      <w:pPr>
        <w:jc w:val="left"/>
      </w:pPr>
      <w:r w:rsidRPr="00041D15">
        <w:rPr>
          <w:b/>
        </w:rPr>
        <w:t>4</w:t>
      </w:r>
      <w:r w:rsidRPr="00041D15">
        <w:tab/>
        <w:t xml:space="preserve">La méthode recommandée est intégrée dans un programme informatique disponible </w:t>
      </w:r>
      <w:r w:rsidR="00484172" w:rsidRPr="00041D15">
        <w:t>en tant que Supplément</w:t>
      </w:r>
      <w:r w:rsidRPr="00041D15">
        <w:t xml:space="preserve">. Le nom du progiciel mettant en oeuvre cette partie de la Recommandation est </w:t>
      </w:r>
      <w:r w:rsidR="00484172" w:rsidRPr="00041D15">
        <w:t>R</w:t>
      </w:r>
      <w:r w:rsidR="00484172" w:rsidRPr="00041D15">
        <w:noBreakHyphen/>
        <w:t>REC-P.837-7-Convrrstat.zip</w:t>
      </w:r>
      <w:r w:rsidRPr="00041D15">
        <w:t>.</w:t>
      </w:r>
    </w:p>
    <w:p w:rsidR="00D10720" w:rsidRPr="00041D15" w:rsidRDefault="00D10720" w:rsidP="006B50EA"/>
    <w:p w:rsidR="008646DC" w:rsidRPr="00041D15" w:rsidRDefault="008646DC" w:rsidP="006B50EA"/>
    <w:p w:rsidR="00D10720" w:rsidRPr="00041D15" w:rsidRDefault="00D10720" w:rsidP="006B50EA">
      <w:pPr>
        <w:pStyle w:val="Line"/>
        <w:rPr>
          <w:lang w:val="fr-FR"/>
        </w:rPr>
      </w:pPr>
    </w:p>
    <w:sectPr w:rsidR="00D10720" w:rsidRPr="00041D15" w:rsidSect="000837AC">
      <w:headerReference w:type="even" r:id="rId52"/>
      <w:headerReference w:type="default" r:id="rId53"/>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041D15" w:rsidRDefault="00041D15">
      <w:r>
        <w:separator/>
      </w:r>
    </w:p>
  </w:endnote>
  <w:endnote w:type="continuationSeparator" w:id="0">
    <w:p w:rsidR="00041D15" w:rsidRDefault="00041D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New Roman PSMT"/>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Lucida Grande">
    <w:altName w:val="Segoe UI"/>
    <w:charset w:val="00"/>
    <w:family w:val="auto"/>
    <w:pitch w:val="variable"/>
    <w:sig w:usb0="00000000" w:usb1="5000A1FF" w:usb2="00000000" w:usb3="00000000" w:csb0="000001B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041D15" w:rsidRDefault="00041D15">
      <w:r>
        <w:separator/>
      </w:r>
    </w:p>
  </w:footnote>
  <w:footnote w:type="continuationSeparator" w:id="0">
    <w:p w:rsidR="00041D15" w:rsidRDefault="00041D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041D15" w:rsidRDefault="00041D15">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041D15" w:rsidRDefault="00041D15" w:rsidP="008F4396">
    <w:pPr>
      <w:pStyle w:val="Header"/>
      <w:ind w:right="360" w:firstLine="360"/>
    </w:pPr>
    <w:r>
      <w:rPr>
        <w:noProof/>
        <w:lang w:val="en-GB" w:eastAsia="en-GB"/>
      </w:rPr>
      <w:drawing>
        <wp:anchor distT="0" distB="0" distL="114300" distR="114300" simplePos="0" relativeHeight="251659264" behindDoc="1" locked="0" layoutInCell="1" allowOverlap="1" wp14:anchorId="3509D553" wp14:editId="5549A6CB">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041D15" w:rsidRPr="00837CB5" w:rsidRDefault="00041D15">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19479A">
      <w:rPr>
        <w:rStyle w:val="PageNumber"/>
        <w:b/>
        <w:bCs/>
        <w:noProof/>
      </w:rPr>
      <w:t>ii</w:t>
    </w:r>
    <w:r>
      <w:rPr>
        <w:rStyle w:val="PageNumber"/>
        <w:b/>
        <w:bCs/>
      </w:rPr>
      <w:fldChar w:fldCharType="end"/>
    </w:r>
    <w:r w:rsidRPr="00837CB5">
      <w:tab/>
    </w:r>
    <w:r w:rsidR="00D05D84">
      <w:fldChar w:fldCharType="begin"/>
    </w:r>
    <w:r w:rsidR="00D05D84">
      <w:instrText xml:space="preserve"> DOCPROPERTY "Header" \* MERGEFORMAT </w:instrText>
    </w:r>
    <w:r w:rsidR="00D05D84">
      <w:fldChar w:fldCharType="separate"/>
    </w:r>
    <w:r w:rsidR="0019479A" w:rsidRPr="0019479A">
      <w:rPr>
        <w:b/>
        <w:bCs/>
      </w:rPr>
      <w:t xml:space="preserve">Rec. </w:t>
    </w:r>
    <w:r w:rsidR="00D05D84">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D05D84">
      <w:rPr>
        <w:b/>
        <w:bCs/>
        <w:noProof/>
      </w:rPr>
      <w:t>UIT-R  P.837-7</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041D15" w:rsidRDefault="00041D15">
    <w:pPr>
      <w:pStyle w:val="Header"/>
    </w:pPr>
    <w:r>
      <w:tab/>
    </w:r>
    <w:r w:rsidR="00D05D84">
      <w:fldChar w:fldCharType="begin"/>
    </w:r>
    <w:r w:rsidR="00D05D84">
      <w:instrText xml:space="preserve"> DOCPROPERTY "Header" \* MERGEFORMAT </w:instrText>
    </w:r>
    <w:r w:rsidR="00D05D84">
      <w:fldChar w:fldCharType="separate"/>
    </w:r>
    <w:r w:rsidR="0019479A" w:rsidRPr="0019479A">
      <w:rPr>
        <w:b/>
        <w:bCs/>
      </w:rPr>
      <w:t xml:space="preserve">Rec. </w:t>
    </w:r>
    <w:r w:rsidR="00D05D84">
      <w:rPr>
        <w:b/>
        <w:bCs/>
      </w:rPr>
      <w:fldChar w:fldCharType="end"/>
    </w:r>
    <w:r>
      <w:rPr>
        <w:b/>
        <w:bCs/>
      </w:rPr>
      <w:t xml:space="preserve"> </w:t>
    </w:r>
    <w:r>
      <w:rPr>
        <w:b/>
        <w:bCs/>
      </w:rPr>
      <w:fldChar w:fldCharType="begin"/>
    </w:r>
    <w:r>
      <w:rPr>
        <w:b/>
        <w:bCs/>
      </w:rPr>
      <w:instrText>styleref href</w:instrText>
    </w:r>
    <w:r>
      <w:rPr>
        <w:b/>
        <w:bCs/>
      </w:rPr>
      <w:fldChar w:fldCharType="separate"/>
    </w:r>
    <w:r w:rsidR="0019479A">
      <w:rPr>
        <w:b/>
        <w:bCs/>
        <w:noProof/>
      </w:rPr>
      <w:t>UIT-R  P.837-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041D15" w:rsidRDefault="00041D15">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19479A">
      <w:rPr>
        <w:rStyle w:val="PageNumber"/>
        <w:b/>
        <w:bCs/>
        <w:noProof/>
        <w:lang w:val="en-US"/>
      </w:rPr>
      <w:t>6</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19479A" w:rsidRPr="0019479A">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D05D84">
      <w:rPr>
        <w:b/>
        <w:bCs/>
        <w:noProof/>
        <w:lang w:val="en-US"/>
      </w:rPr>
      <w:t>UIT-R  P.837-7</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041D15" w:rsidRDefault="00041D15">
    <w:pPr>
      <w:pStyle w:val="Header"/>
    </w:pPr>
    <w:r>
      <w:tab/>
    </w:r>
    <w:r w:rsidR="00D05D84">
      <w:fldChar w:fldCharType="begin"/>
    </w:r>
    <w:r w:rsidR="00D05D84">
      <w:instrText xml:space="preserve"> DOCPROPERTY "Header" \* MERGEFORMAT </w:instrText>
    </w:r>
    <w:r w:rsidR="00D05D84">
      <w:fldChar w:fldCharType="separate"/>
    </w:r>
    <w:r w:rsidR="0019479A" w:rsidRPr="0019479A">
      <w:rPr>
        <w:b/>
        <w:bCs/>
      </w:rPr>
      <w:t xml:space="preserve">Rec. </w:t>
    </w:r>
    <w:r w:rsidR="00D05D84">
      <w:rPr>
        <w:b/>
        <w:bCs/>
      </w:rPr>
      <w:fldChar w:fldCharType="end"/>
    </w:r>
    <w:r>
      <w:rPr>
        <w:b/>
        <w:bCs/>
      </w:rPr>
      <w:t xml:space="preserve"> </w:t>
    </w:r>
    <w:r>
      <w:rPr>
        <w:b/>
        <w:bCs/>
      </w:rPr>
      <w:fldChar w:fldCharType="begin"/>
    </w:r>
    <w:r>
      <w:rPr>
        <w:b/>
        <w:bCs/>
      </w:rPr>
      <w:instrText>styleref href</w:instrText>
    </w:r>
    <w:r>
      <w:rPr>
        <w:b/>
        <w:bCs/>
      </w:rPr>
      <w:fldChar w:fldCharType="separate"/>
    </w:r>
    <w:r w:rsidR="00D05D84">
      <w:rPr>
        <w:b/>
        <w:bCs/>
        <w:noProof/>
      </w:rPr>
      <w:t>UIT-R  P.837-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19479A">
      <w:rPr>
        <w:rStyle w:val="PageNumber"/>
        <w:b/>
        <w:bCs/>
        <w:noProof/>
      </w:rPr>
      <w:t>5</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fr-CH" w:vendorID="64" w:dllVersion="0" w:nlCheck="1" w:checkStyle="0"/>
  <w:activeWritingStyle w:appName="MSWord" w:lang="en-US"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610D"/>
    <w:rsid w:val="00041D15"/>
    <w:rsid w:val="000837AC"/>
    <w:rsid w:val="000851E5"/>
    <w:rsid w:val="0019479A"/>
    <w:rsid w:val="00217EBF"/>
    <w:rsid w:val="002255F7"/>
    <w:rsid w:val="00242AEE"/>
    <w:rsid w:val="002751F4"/>
    <w:rsid w:val="002B4A64"/>
    <w:rsid w:val="002D4502"/>
    <w:rsid w:val="002D76C4"/>
    <w:rsid w:val="002F5C33"/>
    <w:rsid w:val="00326AC5"/>
    <w:rsid w:val="00341E1D"/>
    <w:rsid w:val="003711F2"/>
    <w:rsid w:val="00475A75"/>
    <w:rsid w:val="00477156"/>
    <w:rsid w:val="0048333A"/>
    <w:rsid w:val="00484172"/>
    <w:rsid w:val="00490806"/>
    <w:rsid w:val="00493619"/>
    <w:rsid w:val="004A2377"/>
    <w:rsid w:val="004D1C9A"/>
    <w:rsid w:val="00501BC0"/>
    <w:rsid w:val="0052529D"/>
    <w:rsid w:val="00541FBF"/>
    <w:rsid w:val="00567BEE"/>
    <w:rsid w:val="005A74CF"/>
    <w:rsid w:val="005F0053"/>
    <w:rsid w:val="00607D68"/>
    <w:rsid w:val="006511D2"/>
    <w:rsid w:val="00651836"/>
    <w:rsid w:val="00664DFD"/>
    <w:rsid w:val="006A73A8"/>
    <w:rsid w:val="006B50EA"/>
    <w:rsid w:val="006D70BD"/>
    <w:rsid w:val="006E64C1"/>
    <w:rsid w:val="00746708"/>
    <w:rsid w:val="007468DA"/>
    <w:rsid w:val="00772F08"/>
    <w:rsid w:val="00792C08"/>
    <w:rsid w:val="00815AF3"/>
    <w:rsid w:val="008263EE"/>
    <w:rsid w:val="00844962"/>
    <w:rsid w:val="008646DC"/>
    <w:rsid w:val="00877AA1"/>
    <w:rsid w:val="008E520C"/>
    <w:rsid w:val="008F4396"/>
    <w:rsid w:val="009004BF"/>
    <w:rsid w:val="00901B5D"/>
    <w:rsid w:val="00984BE1"/>
    <w:rsid w:val="0099137E"/>
    <w:rsid w:val="009A4D0C"/>
    <w:rsid w:val="009C1AAF"/>
    <w:rsid w:val="009D1A15"/>
    <w:rsid w:val="009E00A8"/>
    <w:rsid w:val="00A6617B"/>
    <w:rsid w:val="00AB0DC8"/>
    <w:rsid w:val="00AC1718"/>
    <w:rsid w:val="00B20D9F"/>
    <w:rsid w:val="00B256D3"/>
    <w:rsid w:val="00B44E24"/>
    <w:rsid w:val="00B536D1"/>
    <w:rsid w:val="00B72264"/>
    <w:rsid w:val="00B75348"/>
    <w:rsid w:val="00B83DCC"/>
    <w:rsid w:val="00BC1278"/>
    <w:rsid w:val="00BE00F3"/>
    <w:rsid w:val="00C26B41"/>
    <w:rsid w:val="00C30C9A"/>
    <w:rsid w:val="00C60B12"/>
    <w:rsid w:val="00CA4A1F"/>
    <w:rsid w:val="00CB6752"/>
    <w:rsid w:val="00CF2953"/>
    <w:rsid w:val="00D05D84"/>
    <w:rsid w:val="00D10720"/>
    <w:rsid w:val="00D1665D"/>
    <w:rsid w:val="00D534CC"/>
    <w:rsid w:val="00DB19E4"/>
    <w:rsid w:val="00DF4176"/>
    <w:rsid w:val="00E63736"/>
    <w:rsid w:val="00EE610D"/>
    <w:rsid w:val="00F517E7"/>
    <w:rsid w:val="00F626C0"/>
    <w:rsid w:val="00F93A4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6"/>
    <o:shapelayout v:ext="edit">
      <o:idmap v:ext="edit" data="1"/>
    </o:shapelayout>
  </w:shapeDefaults>
  <w:decimalSymbol w:val="."/>
  <w:listSeparator w:val=","/>
  <w15:docId w15:val="{317019C2-8CCF-4B48-B14F-EDE455B9CB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64DFD"/>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664DFD"/>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semiHidden/>
    <w:rPr>
      <w:position w:val="6"/>
      <w:sz w:val="18"/>
    </w:rPr>
  </w:style>
  <w:style w:type="paragraph" w:styleId="FootnoteText">
    <w:name w:val="footnote text"/>
    <w:basedOn w:val="Normal"/>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C30C9A"/>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CA4A1F"/>
    <w:rPr>
      <w:b/>
      <w:sz w:val="24"/>
      <w:lang w:val="fr-FR" w:eastAsia="en-US"/>
    </w:rPr>
  </w:style>
  <w:style w:type="character" w:customStyle="1" w:styleId="HeaderChar">
    <w:name w:val="Header Char"/>
    <w:basedOn w:val="DefaultParagraphFont"/>
    <w:link w:val="Header"/>
    <w:rsid w:val="00CA4A1F"/>
    <w:rPr>
      <w:sz w:val="24"/>
      <w:lang w:val="fr-FR" w:eastAsia="en-US"/>
    </w:rPr>
  </w:style>
  <w:style w:type="character" w:styleId="Hyperlink">
    <w:name w:val="Hyperlink"/>
    <w:basedOn w:val="DefaultParagraphFont"/>
    <w:rsid w:val="00CA4A1F"/>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image" Target="media/image21.emf"/><Relationship Id="rId55" Type="http://schemas.openxmlformats.org/officeDocument/2006/relationships/theme" Target="theme/theme1.xml"/><Relationship Id="rId7" Type="http://schemas.openxmlformats.org/officeDocument/2006/relationships/header" Target="header2.xml"/><Relationship Id="rId2" Type="http://schemas.openxmlformats.org/officeDocument/2006/relationships/settings" Target="settings.xml"/><Relationship Id="rId16" Type="http://schemas.openxmlformats.org/officeDocument/2006/relationships/image" Target="media/image4.wmf"/><Relationship Id="rId29" Type="http://schemas.openxmlformats.org/officeDocument/2006/relationships/oleObject" Target="embeddings/oleObject9.bin"/><Relationship Id="rId11" Type="http://schemas.openxmlformats.org/officeDocument/2006/relationships/header" Target="header4.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header" Target="header6.xml"/><Relationship Id="rId5" Type="http://schemas.openxmlformats.org/officeDocument/2006/relationships/endnotes" Target="endnotes.xml"/><Relationship Id="rId10" Type="http://schemas.openxmlformats.org/officeDocument/2006/relationships/header" Target="header3.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header" Target="header5.xml"/><Relationship Id="rId4" Type="http://schemas.openxmlformats.org/officeDocument/2006/relationships/footnotes" Target="footnotes.xml"/><Relationship Id="rId9" Type="http://schemas.openxmlformats.org/officeDocument/2006/relationships/hyperlink" Target="http://www.itu.int/publ/R-REC/fr"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wmf"/><Relationship Id="rId8" Type="http://schemas.openxmlformats.org/officeDocument/2006/relationships/hyperlink" Target="http://www.itu.int/ITU-R/go/patents/fr" TargetMode="External"/><Relationship Id="rId51" Type="http://schemas.openxmlformats.org/officeDocument/2006/relationships/oleObject" Target="embeddings/oleObject20.bin"/><Relationship Id="rId3"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header" Target="header1.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35</TotalTime>
  <Pages>8</Pages>
  <Words>2195</Words>
  <Characters>11799</Characters>
  <Application>Microsoft Office Word</Application>
  <DocSecurity>0</DocSecurity>
  <Lines>295</Lines>
  <Paragraphs>156</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3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837-7 - Caractéristiques des précipitations pour la modélisation de la propagation</dc:title>
  <dc:subject>Série P = Propagation des ondes radioélectriques</dc:subject>
  <dc:creator>Bureau des radiocommunications de l'UIT (BR)</dc:creator>
  <cp:keywords>P,837-7</cp:keywords>
  <dc:description>Gachetc, 07/08/2023, ITU51013811</dc:description>
  <cp:lastModifiedBy>Christelle</cp:lastModifiedBy>
  <cp:revision>25</cp:revision>
  <cp:lastPrinted>2018-05-21T14:19:00Z</cp:lastPrinted>
  <dcterms:created xsi:type="dcterms:W3CDTF">2018-05-18T06:27:00Z</dcterms:created>
  <dcterms:modified xsi:type="dcterms:W3CDTF">2023-08-07T08:5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Gachetc</vt:lpwstr>
  </property>
  <property fmtid="{D5CDD505-2E9C-101B-9397-08002B2CF9AE}" pid="11" name="Date completed">
    <vt:lpwstr>07 August 2023</vt:lpwstr>
  </property>
</Properties>
</file>